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4E4F" w:rsidRDefault="002A764F" w:rsidP="002A764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Station 1</w:t>
      </w:r>
    </w:p>
    <w:p w:rsidR="00976300" w:rsidRDefault="00454E4F" w:rsidP="002A764F">
      <w:pPr>
        <w:jc w:val="center"/>
      </w:pPr>
      <w:r>
        <w:rPr>
          <w:b/>
          <w:sz w:val="28"/>
          <w:szCs w:val="28"/>
        </w:rPr>
        <w:t xml:space="preserve">Evaluating Expressions and Solving Linear </w:t>
      </w:r>
      <w:r w:rsidR="00E853A6">
        <w:rPr>
          <w:b/>
          <w:sz w:val="28"/>
          <w:szCs w:val="28"/>
        </w:rPr>
        <w:t>Equations</w:t>
      </w:r>
    </w:p>
    <w:p w:rsidR="00976300" w:rsidRDefault="00976300"/>
    <w:p w:rsidR="00976300" w:rsidRPr="004932D7" w:rsidRDefault="004932D7" w:rsidP="004932D7">
      <w:pPr>
        <w:numPr>
          <w:ilvl w:val="0"/>
          <w:numId w:val="2"/>
        </w:numPr>
        <w:ind w:left="360"/>
        <w:rPr>
          <w:b/>
        </w:rPr>
      </w:pPr>
      <w:r w:rsidRPr="004932D7">
        <w:rPr>
          <w:b/>
          <w:iCs/>
        </w:rPr>
        <w:t>Evaluate each expression.</w:t>
      </w:r>
    </w:p>
    <w:p w:rsidR="004F1DE1" w:rsidRDefault="004F1DE1" w:rsidP="004F1DE1">
      <w:pPr>
        <w:ind w:left="360"/>
        <w:rPr>
          <w:b/>
        </w:rPr>
      </w:pPr>
    </w:p>
    <w:p w:rsidR="004F1DE1" w:rsidRDefault="004932D7" w:rsidP="004932D7">
      <w:pPr>
        <w:ind w:firstLine="360"/>
      </w:pPr>
      <w:r>
        <w:t>a</w:t>
      </w:r>
      <w:r w:rsidR="004F1DE1">
        <w:t xml:space="preserve">. </w:t>
      </w:r>
      <w:r w:rsidR="004F1DE1" w:rsidRPr="00B02755">
        <w:rPr>
          <w:position w:val="-6"/>
        </w:rPr>
        <w:object w:dxaOrig="14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4.5pt" o:ole="">
            <v:imagedata r:id="rId5" o:title=""/>
          </v:shape>
          <o:OLEObject Type="Embed" ProgID="Equation.3" ShapeID="_x0000_i1025" DrawAspect="Content" ObjectID="_1502685855" r:id="rId6"/>
        </w:object>
      </w:r>
      <w:r>
        <w:tab/>
      </w:r>
      <w:r>
        <w:tab/>
      </w:r>
      <w:r>
        <w:tab/>
      </w:r>
      <w:r>
        <w:tab/>
        <w:t xml:space="preserve">          b. </w:t>
      </w:r>
      <w:r w:rsidR="004F1DE1" w:rsidRPr="00B02755">
        <w:rPr>
          <w:position w:val="-10"/>
        </w:rPr>
        <w:object w:dxaOrig="1180" w:dyaOrig="360">
          <v:shape id="_x0000_i1026" type="#_x0000_t75" style="width:58.5pt;height:18.5pt" o:ole="">
            <v:imagedata r:id="rId7" o:title=""/>
          </v:shape>
          <o:OLEObject Type="Embed" ProgID="Equation.3" ShapeID="_x0000_i1026" DrawAspect="Content" ObjectID="_1502685856" r:id="rId8"/>
        </w:object>
      </w:r>
      <w:r w:rsidR="004F1DE1">
        <w:t xml:space="preserve">   when </w:t>
      </w:r>
      <w:r w:rsidR="004F1DE1" w:rsidRPr="00742544">
        <w:rPr>
          <w:i/>
        </w:rPr>
        <w:t>x</w:t>
      </w:r>
      <w:r w:rsidR="004F1DE1">
        <w:t xml:space="preserve"> = 3 and </w:t>
      </w:r>
      <w:r w:rsidR="004F1DE1" w:rsidRPr="00742544">
        <w:rPr>
          <w:i/>
        </w:rPr>
        <w:t>y</w:t>
      </w:r>
      <w:r w:rsidR="004F1DE1">
        <w:t xml:space="preserve"> = -2</w:t>
      </w:r>
    </w:p>
    <w:p w:rsidR="004F1DE1" w:rsidRDefault="004F1DE1" w:rsidP="004F1DE1"/>
    <w:p w:rsidR="002A764F" w:rsidRDefault="002A764F" w:rsidP="004F1DE1"/>
    <w:p w:rsidR="002A764F" w:rsidRDefault="002A764F" w:rsidP="004F1DE1"/>
    <w:p w:rsidR="002A764F" w:rsidRDefault="002A764F" w:rsidP="004F1DE1"/>
    <w:p w:rsidR="002A764F" w:rsidRDefault="002A764F" w:rsidP="004F1DE1"/>
    <w:p w:rsidR="002A764F" w:rsidRDefault="002A764F" w:rsidP="004F1DE1"/>
    <w:p w:rsidR="002A764F" w:rsidRDefault="002A764F" w:rsidP="004F1DE1"/>
    <w:p w:rsidR="002A764F" w:rsidRPr="002A764F" w:rsidRDefault="002A764F" w:rsidP="002A764F">
      <w:pPr>
        <w:ind w:firstLine="360"/>
      </w:pPr>
      <w:proofErr w:type="gramStart"/>
      <w:r>
        <w:t>c</w:t>
      </w:r>
      <w:proofErr w:type="gramEnd"/>
      <w:r w:rsidRPr="002A764F">
        <w:t xml:space="preserve">. </w:t>
      </w:r>
      <w:r w:rsidRPr="002A764F">
        <w:object w:dxaOrig="1660" w:dyaOrig="279">
          <v:shape id="_x0000_i1032" type="#_x0000_t75" style="width:83pt;height:14.5pt" o:ole="">
            <v:imagedata r:id="rId9" o:title=""/>
          </v:shape>
          <o:OLEObject Type="Embed" ProgID="Equation.3" ShapeID="_x0000_i1032" DrawAspect="Content" ObjectID="_1502685857" r:id="rId10"/>
        </w:object>
      </w:r>
      <w:r w:rsidRPr="002A764F">
        <w:tab/>
      </w:r>
      <w:r w:rsidRPr="002A764F">
        <w:tab/>
      </w:r>
      <w:r w:rsidRPr="002A764F">
        <w:tab/>
        <w:t xml:space="preserve">      </w:t>
      </w:r>
      <w:r>
        <w:t>d</w:t>
      </w:r>
      <w:r w:rsidRPr="002A764F">
        <w:t>.</w:t>
      </w:r>
      <w:r>
        <w:t xml:space="preserve">  </w:t>
      </w:r>
      <w:r w:rsidRPr="002A764F">
        <w:t xml:space="preserve"> </w:t>
      </w:r>
      <w:r w:rsidRPr="002A764F">
        <w:object w:dxaOrig="1219" w:dyaOrig="360">
          <v:shape id="_x0000_i1033" type="#_x0000_t75" style="width:61pt;height:18.5pt" o:ole="">
            <v:imagedata r:id="rId11" o:title=""/>
          </v:shape>
          <o:OLEObject Type="Embed" ProgID="Equation.3" ShapeID="_x0000_i1033" DrawAspect="Content" ObjectID="_1502685858" r:id="rId12"/>
        </w:object>
      </w:r>
      <w:r w:rsidRPr="002A764F">
        <w:t xml:space="preserve"> when </w:t>
      </w:r>
      <w:r w:rsidRPr="002A764F">
        <w:rPr>
          <w:i/>
        </w:rPr>
        <w:t>m</w:t>
      </w:r>
      <w:r w:rsidRPr="002A764F">
        <w:t xml:space="preserve"> = 3 and </w:t>
      </w:r>
      <w:r w:rsidRPr="002A764F">
        <w:rPr>
          <w:i/>
        </w:rPr>
        <w:t>p</w:t>
      </w:r>
      <w:r w:rsidRPr="002A764F">
        <w:t xml:space="preserve"> = -4</w:t>
      </w:r>
    </w:p>
    <w:p w:rsidR="004F1DE1" w:rsidRDefault="004F1DE1" w:rsidP="004F1DE1"/>
    <w:p w:rsidR="004F1DE1" w:rsidRDefault="004F1DE1" w:rsidP="004F1DE1"/>
    <w:p w:rsidR="002A764F" w:rsidRDefault="002A764F" w:rsidP="004F1DE1"/>
    <w:p w:rsidR="002A764F" w:rsidRDefault="002A764F" w:rsidP="004F1DE1"/>
    <w:p w:rsidR="002A764F" w:rsidRDefault="002A764F" w:rsidP="004F1DE1"/>
    <w:p w:rsidR="004F1DE1" w:rsidRDefault="004F1DE1" w:rsidP="004F1DE1"/>
    <w:p w:rsidR="002A764F" w:rsidRDefault="002A764F" w:rsidP="004F1DE1"/>
    <w:p w:rsidR="002A764F" w:rsidRDefault="002A764F" w:rsidP="004F1DE1"/>
    <w:p w:rsidR="004F1DE1" w:rsidRDefault="004932D7" w:rsidP="004932D7">
      <w:pPr>
        <w:numPr>
          <w:ilvl w:val="0"/>
          <w:numId w:val="2"/>
        </w:numPr>
        <w:ind w:left="360"/>
        <w:rPr>
          <w:b/>
        </w:rPr>
      </w:pPr>
      <w:r>
        <w:rPr>
          <w:b/>
        </w:rPr>
        <w:t>Solve each equation.  Answers should be in simplest form.</w:t>
      </w:r>
    </w:p>
    <w:p w:rsidR="004F1DE1" w:rsidRDefault="004F1DE1" w:rsidP="004F1DE1">
      <w:pPr>
        <w:ind w:left="360"/>
        <w:rPr>
          <w:b/>
        </w:rPr>
      </w:pPr>
    </w:p>
    <w:p w:rsidR="004F1DE1" w:rsidRDefault="004932D7" w:rsidP="004F1DE1">
      <w:pPr>
        <w:numPr>
          <w:ilvl w:val="0"/>
          <w:numId w:val="6"/>
        </w:numPr>
      </w:pPr>
      <w:r w:rsidRPr="00B02755">
        <w:rPr>
          <w:position w:val="-10"/>
        </w:rPr>
        <w:object w:dxaOrig="2220" w:dyaOrig="320">
          <v:shape id="_x0000_i1027" type="#_x0000_t75" style="width:111.5pt;height:16pt" o:ole="">
            <v:imagedata r:id="rId13" o:title=""/>
          </v:shape>
          <o:OLEObject Type="Embed" ProgID="Equation.3" ShapeID="_x0000_i1027" DrawAspect="Content" ObjectID="_1502685859" r:id="rId14"/>
        </w:object>
      </w:r>
      <w:r>
        <w:tab/>
      </w:r>
      <w:r>
        <w:tab/>
      </w:r>
      <w:r>
        <w:tab/>
      </w:r>
      <w:r w:rsidR="004F1DE1">
        <w:t xml:space="preserve">b. </w:t>
      </w:r>
      <w:r w:rsidRPr="00B02755">
        <w:rPr>
          <w:position w:val="-10"/>
        </w:rPr>
        <w:object w:dxaOrig="2460" w:dyaOrig="320">
          <v:shape id="_x0000_i1028" type="#_x0000_t75" style="width:123pt;height:16pt" o:ole="">
            <v:imagedata r:id="rId15" o:title=""/>
          </v:shape>
          <o:OLEObject Type="Embed" ProgID="Equation.3" ShapeID="_x0000_i1028" DrawAspect="Content" ObjectID="_1502685860" r:id="rId16"/>
        </w:object>
      </w:r>
    </w:p>
    <w:p w:rsidR="004932D7" w:rsidRDefault="004932D7" w:rsidP="004932D7">
      <w:pPr>
        <w:ind w:left="720"/>
      </w:pPr>
    </w:p>
    <w:p w:rsidR="002A764F" w:rsidRDefault="002A764F" w:rsidP="004932D7">
      <w:pPr>
        <w:ind w:left="720"/>
      </w:pPr>
    </w:p>
    <w:p w:rsidR="002A764F" w:rsidRDefault="002A764F" w:rsidP="004932D7">
      <w:pPr>
        <w:ind w:left="720"/>
      </w:pPr>
    </w:p>
    <w:p w:rsidR="002A764F" w:rsidRDefault="002A764F" w:rsidP="004932D7">
      <w:pPr>
        <w:ind w:left="720"/>
      </w:pPr>
    </w:p>
    <w:p w:rsidR="002A764F" w:rsidRDefault="002A764F" w:rsidP="004932D7">
      <w:pPr>
        <w:ind w:left="720"/>
      </w:pPr>
    </w:p>
    <w:p w:rsidR="002A764F" w:rsidRDefault="002A764F" w:rsidP="004932D7">
      <w:pPr>
        <w:ind w:left="720"/>
      </w:pPr>
    </w:p>
    <w:p w:rsidR="002A764F" w:rsidRDefault="002A764F" w:rsidP="004932D7">
      <w:pPr>
        <w:ind w:left="720"/>
      </w:pPr>
    </w:p>
    <w:p w:rsidR="002A764F" w:rsidRDefault="002A764F" w:rsidP="004932D7">
      <w:pPr>
        <w:ind w:left="720"/>
      </w:pPr>
    </w:p>
    <w:p w:rsidR="004932D7" w:rsidRDefault="002A764F" w:rsidP="002A764F">
      <w:pPr>
        <w:ind w:left="360"/>
      </w:pPr>
      <w:proofErr w:type="gramStart"/>
      <w:r>
        <w:t>c</w:t>
      </w:r>
      <w:proofErr w:type="gramEnd"/>
      <w:r>
        <w:t xml:space="preserve">. </w:t>
      </w:r>
      <w:r w:rsidRPr="002A764F">
        <w:object w:dxaOrig="2439" w:dyaOrig="279">
          <v:shape id="_x0000_i1034" type="#_x0000_t75" style="width:122pt;height:14.5pt" o:ole="">
            <v:imagedata r:id="rId17" o:title=""/>
          </v:shape>
          <o:OLEObject Type="Embed" ProgID="Equation.3" ShapeID="_x0000_i1034" DrawAspect="Content" ObjectID="_1502685861" r:id="rId18"/>
        </w:object>
      </w:r>
      <w:r>
        <w:tab/>
      </w:r>
      <w:r w:rsidRPr="002A764F">
        <w:t xml:space="preserve">     </w:t>
      </w:r>
      <w:r>
        <w:t>d</w:t>
      </w:r>
      <w:r w:rsidRPr="002A764F">
        <w:t>.</w:t>
      </w:r>
      <w:r>
        <w:t xml:space="preserve"> </w:t>
      </w:r>
      <w:r w:rsidRPr="002A764F">
        <w:object w:dxaOrig="3780" w:dyaOrig="620">
          <v:shape id="_x0000_i1035" type="#_x0000_t75" style="width:189pt;height:31pt" o:ole="">
            <v:imagedata r:id="rId19" o:title=""/>
          </v:shape>
          <o:OLEObject Type="Embed" ProgID="Equation.3" ShapeID="_x0000_i1035" DrawAspect="Content" ObjectID="_1502685862" r:id="rId20"/>
        </w:object>
      </w:r>
    </w:p>
    <w:p w:rsidR="004932D7" w:rsidRDefault="004932D7" w:rsidP="004932D7">
      <w:pPr>
        <w:ind w:left="720"/>
      </w:pPr>
    </w:p>
    <w:p w:rsidR="004932D7" w:rsidRDefault="004932D7" w:rsidP="004932D7">
      <w:pPr>
        <w:ind w:left="720"/>
      </w:pPr>
    </w:p>
    <w:p w:rsidR="004932D7" w:rsidRDefault="004932D7" w:rsidP="004932D7">
      <w:pPr>
        <w:ind w:left="720"/>
      </w:pPr>
    </w:p>
    <w:p w:rsidR="002A764F" w:rsidRDefault="002A764F" w:rsidP="004932D7">
      <w:pPr>
        <w:ind w:left="720"/>
      </w:pPr>
    </w:p>
    <w:p w:rsidR="002A764F" w:rsidRDefault="002A764F" w:rsidP="004932D7">
      <w:pPr>
        <w:ind w:left="720"/>
      </w:pPr>
    </w:p>
    <w:p w:rsidR="002A764F" w:rsidRDefault="002A764F" w:rsidP="004932D7">
      <w:pPr>
        <w:ind w:left="720"/>
      </w:pPr>
    </w:p>
    <w:p w:rsidR="002A764F" w:rsidRDefault="002A764F" w:rsidP="004932D7">
      <w:pPr>
        <w:ind w:left="720"/>
      </w:pPr>
    </w:p>
    <w:p w:rsidR="002A764F" w:rsidRDefault="002A764F" w:rsidP="004932D7">
      <w:pPr>
        <w:ind w:left="720"/>
      </w:pPr>
    </w:p>
    <w:p w:rsidR="002A764F" w:rsidRDefault="002A764F" w:rsidP="004932D7">
      <w:pPr>
        <w:ind w:left="720"/>
      </w:pPr>
    </w:p>
    <w:p w:rsidR="002A764F" w:rsidRDefault="002A764F" w:rsidP="004932D7">
      <w:pPr>
        <w:ind w:left="720"/>
      </w:pPr>
    </w:p>
    <w:p w:rsidR="002A764F" w:rsidRDefault="002A764F" w:rsidP="004932D7">
      <w:pPr>
        <w:ind w:left="720"/>
      </w:pPr>
    </w:p>
    <w:p w:rsidR="002A764F" w:rsidRDefault="002A764F" w:rsidP="004932D7">
      <w:pPr>
        <w:ind w:left="720"/>
      </w:pPr>
    </w:p>
    <w:p w:rsidR="00454E4F" w:rsidRDefault="00454E4F" w:rsidP="00454E4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Station 2</w:t>
      </w:r>
    </w:p>
    <w:p w:rsidR="00454E4F" w:rsidRDefault="00454E4F" w:rsidP="00454E4F">
      <w:pPr>
        <w:jc w:val="center"/>
      </w:pPr>
      <w:r>
        <w:rPr>
          <w:b/>
          <w:sz w:val="28"/>
          <w:szCs w:val="28"/>
        </w:rPr>
        <w:t>Solving for a Variable</w:t>
      </w:r>
    </w:p>
    <w:p w:rsidR="004932D7" w:rsidRDefault="004932D7" w:rsidP="004932D7"/>
    <w:p w:rsidR="004932D7" w:rsidRPr="004932D7" w:rsidRDefault="004932D7" w:rsidP="00454E4F">
      <w:pPr>
        <w:numPr>
          <w:ilvl w:val="0"/>
          <w:numId w:val="15"/>
        </w:numPr>
        <w:ind w:left="360"/>
        <w:rPr>
          <w:b/>
        </w:rPr>
      </w:pPr>
      <w:r w:rsidRPr="004932D7">
        <w:rPr>
          <w:b/>
        </w:rPr>
        <w:t>Solve each equation</w:t>
      </w:r>
      <w:r>
        <w:rPr>
          <w:b/>
        </w:rPr>
        <w:t xml:space="preserve"> for </w:t>
      </w:r>
      <w:r>
        <w:rPr>
          <w:b/>
          <w:i/>
        </w:rPr>
        <w:t>y</w:t>
      </w:r>
      <w:r w:rsidRPr="004932D7">
        <w:rPr>
          <w:b/>
        </w:rPr>
        <w:t>.  Answers</w:t>
      </w:r>
      <w:r>
        <w:rPr>
          <w:b/>
        </w:rPr>
        <w:t xml:space="preserve"> should be in simplest form.</w:t>
      </w:r>
    </w:p>
    <w:p w:rsidR="00976300" w:rsidRDefault="00976300"/>
    <w:p w:rsidR="004932D7" w:rsidRPr="00454E4F" w:rsidRDefault="004932D7" w:rsidP="004932D7">
      <w:pPr>
        <w:numPr>
          <w:ilvl w:val="0"/>
          <w:numId w:val="9"/>
        </w:numPr>
      </w:pPr>
      <w:r w:rsidRPr="00B02755">
        <w:rPr>
          <w:position w:val="-10"/>
        </w:rPr>
        <w:object w:dxaOrig="1260" w:dyaOrig="320">
          <v:shape id="_x0000_i1029" type="#_x0000_t75" style="width:63pt;height:16pt" o:ole="">
            <v:imagedata r:id="rId21" o:title=""/>
          </v:shape>
          <o:OLEObject Type="Embed" ProgID="Equation.3" ShapeID="_x0000_i1029" DrawAspect="Content" ObjectID="_1502685863" r:id="rId22"/>
        </w:object>
      </w:r>
      <w:r>
        <w:tab/>
      </w:r>
      <w:r>
        <w:tab/>
      </w:r>
      <w:r>
        <w:tab/>
      </w:r>
      <w:r>
        <w:tab/>
      </w:r>
      <w:r>
        <w:tab/>
        <w:t xml:space="preserve">b. </w:t>
      </w:r>
      <w:r w:rsidRPr="00B02755">
        <w:rPr>
          <w:position w:val="-10"/>
        </w:rPr>
        <w:object w:dxaOrig="1600" w:dyaOrig="320">
          <v:shape id="_x0000_i1030" type="#_x0000_t75" style="width:80.5pt;height:16pt" o:ole="">
            <v:imagedata r:id="rId23" o:title=""/>
          </v:shape>
          <o:OLEObject Type="Embed" ProgID="Equation.3" ShapeID="_x0000_i1030" DrawAspect="Content" ObjectID="_1502685864" r:id="rId24"/>
        </w:object>
      </w:r>
    </w:p>
    <w:p w:rsidR="00454E4F" w:rsidRDefault="00454E4F" w:rsidP="00454E4F">
      <w:pPr>
        <w:ind w:left="720"/>
        <w:rPr>
          <w:position w:val="-10"/>
        </w:rPr>
      </w:pPr>
    </w:p>
    <w:p w:rsidR="00454E4F" w:rsidRDefault="00454E4F" w:rsidP="00454E4F">
      <w:pPr>
        <w:ind w:left="720"/>
        <w:rPr>
          <w:position w:val="-10"/>
        </w:rPr>
      </w:pPr>
    </w:p>
    <w:p w:rsidR="00454E4F" w:rsidRDefault="00454E4F" w:rsidP="00454E4F">
      <w:pPr>
        <w:ind w:left="720"/>
        <w:rPr>
          <w:position w:val="-10"/>
        </w:rPr>
      </w:pPr>
    </w:p>
    <w:p w:rsidR="00454E4F" w:rsidRDefault="00454E4F" w:rsidP="00454E4F">
      <w:pPr>
        <w:ind w:left="720"/>
        <w:rPr>
          <w:position w:val="-10"/>
        </w:rPr>
      </w:pPr>
    </w:p>
    <w:p w:rsidR="00454E4F" w:rsidRDefault="00454E4F" w:rsidP="00454E4F"/>
    <w:p w:rsidR="00454E4F" w:rsidRDefault="00454E4F" w:rsidP="00454E4F">
      <w:pPr>
        <w:ind w:firstLine="360"/>
      </w:pPr>
      <w:proofErr w:type="gramStart"/>
      <w:r>
        <w:rPr>
          <w:position w:val="-10"/>
        </w:rPr>
        <w:t>c</w:t>
      </w:r>
      <w:proofErr w:type="gramEnd"/>
      <w:r>
        <w:rPr>
          <w:position w:val="-10"/>
        </w:rPr>
        <w:t xml:space="preserve">.  </w:t>
      </w:r>
      <w:r w:rsidRPr="00B02755">
        <w:rPr>
          <w:position w:val="-10"/>
        </w:rPr>
        <w:object w:dxaOrig="1400" w:dyaOrig="320">
          <v:shape id="_x0000_i1037" type="#_x0000_t75" style="width:70.5pt;height:16pt" o:ole="">
            <v:imagedata r:id="rId25" o:title=""/>
          </v:shape>
          <o:OLEObject Type="Embed" ProgID="Equation.3" ShapeID="_x0000_i1037" DrawAspect="Content" ObjectID="_1502685865" r:id="rId26"/>
        </w:object>
      </w:r>
      <w:r>
        <w:tab/>
      </w:r>
      <w:r>
        <w:tab/>
      </w:r>
      <w:r>
        <w:tab/>
      </w:r>
      <w:r>
        <w:tab/>
        <w:t xml:space="preserve">             d. </w:t>
      </w:r>
      <w:r w:rsidRPr="00B02755">
        <w:rPr>
          <w:position w:val="-10"/>
        </w:rPr>
        <w:object w:dxaOrig="1100" w:dyaOrig="320">
          <v:shape id="_x0000_i1038" type="#_x0000_t75" style="width:55.5pt;height:16pt" o:ole="">
            <v:imagedata r:id="rId27" o:title=""/>
          </v:shape>
          <o:OLEObject Type="Embed" ProgID="Equation.3" ShapeID="_x0000_i1038" DrawAspect="Content" ObjectID="_1502685866" r:id="rId28"/>
        </w:object>
      </w:r>
    </w:p>
    <w:p w:rsidR="00454E4F" w:rsidRDefault="00454E4F" w:rsidP="00454E4F">
      <w:pPr>
        <w:ind w:left="720"/>
      </w:pPr>
    </w:p>
    <w:p w:rsidR="00976300" w:rsidRDefault="00976300"/>
    <w:p w:rsidR="004F1DE1" w:rsidRDefault="004F1DE1"/>
    <w:p w:rsidR="004F1DE1" w:rsidRDefault="004F1DE1"/>
    <w:p w:rsidR="00AC5A51" w:rsidRDefault="008F7DC4" w:rsidP="00454E4F">
      <w:pPr>
        <w:numPr>
          <w:ilvl w:val="0"/>
          <w:numId w:val="15"/>
        </w:numPr>
        <w:ind w:left="360"/>
        <w:rPr>
          <w:b/>
        </w:rPr>
      </w:pPr>
      <w:r>
        <w:rPr>
          <w:b/>
          <w:noProof/>
        </w:rPr>
        <w:pict>
          <v:group id="_x0000_s1041" style="position:absolute;left:0;text-align:left;margin-left:337.5pt;margin-top:32.2pt;width:120.75pt;height:165.85pt;z-index:251660800" coordorigin="8550,9189" coordsize="2415,3120">
            <v:shape id="Picture 0" o:spid="_x0000_s1030" type="#_x0000_t75" alt="cylinder.gif" style="position:absolute;left:8550;top:9189;width:2415;height:3120;visibility:visible">
              <v:imagedata r:id="rId29" o:title="cylinder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9" type="#_x0000_t32" style="position:absolute;left:9846;top:9879;width:419;height:17;flip:y" o:connectortype="straight"/>
          </v:group>
        </w:pict>
      </w:r>
      <w:r w:rsidR="004932D7">
        <w:rPr>
          <w:rFonts w:cs="Aharoni"/>
          <w:b/>
        </w:rPr>
        <w:t xml:space="preserve">The formula for the volume of a cylinder </w:t>
      </w:r>
      <w:proofErr w:type="gramStart"/>
      <w:r w:rsidR="004932D7">
        <w:rPr>
          <w:rFonts w:cs="Aharoni"/>
          <w:b/>
        </w:rPr>
        <w:t xml:space="preserve">is </w:t>
      </w:r>
      <w:r w:rsidR="004932D7" w:rsidRPr="004932D7">
        <w:rPr>
          <w:position w:val="-6"/>
        </w:rPr>
        <w:object w:dxaOrig="940" w:dyaOrig="320">
          <v:shape id="_x0000_i1036" type="#_x0000_t75" style="width:47pt;height:16pt" o:ole="">
            <v:imagedata r:id="rId30" o:title=""/>
          </v:shape>
          <o:OLEObject Type="Embed" ProgID="Equation.3" ShapeID="_x0000_i1036" DrawAspect="Content" ObjectID="_1502685867" r:id="rId31"/>
        </w:object>
      </w:r>
      <w:proofErr w:type="gramEnd"/>
      <w:r w:rsidR="004932D7">
        <w:t xml:space="preserve">.  </w:t>
      </w:r>
      <w:r w:rsidR="004932D7">
        <w:rPr>
          <w:b/>
        </w:rPr>
        <w:t xml:space="preserve">Solve the formula for </w:t>
      </w:r>
      <w:r w:rsidR="004932D7">
        <w:rPr>
          <w:b/>
          <w:i/>
        </w:rPr>
        <w:t>h.</w:t>
      </w:r>
      <w:r w:rsidR="004932D7">
        <w:rPr>
          <w:b/>
        </w:rPr>
        <w:t xml:space="preserve">  How tall is a cylinder with radius 3 centimeters and volume 200 cubic centimeters?</w:t>
      </w:r>
    </w:p>
    <w:p w:rsidR="00AC5A51" w:rsidRDefault="00AC5A51">
      <w:pPr>
        <w:rPr>
          <w:b/>
        </w:rPr>
      </w:pPr>
    </w:p>
    <w:p w:rsidR="004932D7" w:rsidRDefault="008F7DC4">
      <w:pPr>
        <w:rPr>
          <w:b/>
        </w:rPr>
      </w:pPr>
      <w:r>
        <w:rPr>
          <w:b/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2" type="#_x0000_t202" style="position:absolute;margin-left:396.85pt;margin-top:1.25pt;width:17.35pt;height:16.4pt;z-index:251661824;mso-height-percent:200;mso-height-percent:200;mso-width-relative:margin;mso-height-relative:margin" filled="f" stroked="f">
            <v:textbox style="mso-fit-shape-to-text:t">
              <w:txbxContent>
                <w:p w:rsidR="004932D7" w:rsidRPr="004932D7" w:rsidRDefault="004932D7">
                  <w:pPr>
                    <w:rPr>
                      <w:sz w:val="16"/>
                      <w:szCs w:val="16"/>
                    </w:rPr>
                  </w:pPr>
                  <w:r w:rsidRPr="004932D7">
                    <w:rPr>
                      <w:sz w:val="16"/>
                      <w:szCs w:val="16"/>
                    </w:rPr>
                    <w:t>3</w:t>
                  </w:r>
                </w:p>
              </w:txbxContent>
            </v:textbox>
          </v:shape>
        </w:pict>
      </w:r>
    </w:p>
    <w:p w:rsidR="004932D7" w:rsidRDefault="004932D7">
      <w:pPr>
        <w:rPr>
          <w:b/>
        </w:rPr>
      </w:pPr>
    </w:p>
    <w:p w:rsidR="004932D7" w:rsidRDefault="004932D7">
      <w:pPr>
        <w:rPr>
          <w:b/>
        </w:rPr>
      </w:pPr>
    </w:p>
    <w:p w:rsidR="004932D7" w:rsidRDefault="004932D7">
      <w:pPr>
        <w:rPr>
          <w:b/>
        </w:rPr>
      </w:pPr>
    </w:p>
    <w:p w:rsidR="004932D7" w:rsidRDefault="004932D7">
      <w:pPr>
        <w:rPr>
          <w:b/>
        </w:rPr>
      </w:pPr>
    </w:p>
    <w:p w:rsidR="004932D7" w:rsidRDefault="004932D7">
      <w:pPr>
        <w:rPr>
          <w:b/>
        </w:rPr>
      </w:pPr>
    </w:p>
    <w:p w:rsidR="004932D7" w:rsidRDefault="004932D7">
      <w:pPr>
        <w:rPr>
          <w:b/>
        </w:rPr>
      </w:pPr>
    </w:p>
    <w:p w:rsidR="004932D7" w:rsidRDefault="004932D7">
      <w:pPr>
        <w:rPr>
          <w:b/>
        </w:rPr>
      </w:pPr>
    </w:p>
    <w:p w:rsidR="00454E4F" w:rsidRDefault="00454E4F" w:rsidP="00454E4F"/>
    <w:p w:rsidR="00454E4F" w:rsidRDefault="00454E4F" w:rsidP="00454E4F"/>
    <w:p w:rsidR="00454E4F" w:rsidRDefault="00454E4F" w:rsidP="00454E4F">
      <w:pPr>
        <w:numPr>
          <w:ilvl w:val="0"/>
          <w:numId w:val="2"/>
        </w:numPr>
        <w:ind w:left="360"/>
        <w:rPr>
          <w:b/>
        </w:rPr>
      </w:pPr>
      <w:r>
        <w:rPr>
          <w:rFonts w:cs="Aharoni"/>
          <w:b/>
        </w:rPr>
        <w:t xml:space="preserve">The formula for the area of a triangle </w:t>
      </w:r>
      <w:proofErr w:type="gramStart"/>
      <w:r>
        <w:rPr>
          <w:rFonts w:cs="Aharoni"/>
          <w:b/>
        </w:rPr>
        <w:t xml:space="preserve">is </w:t>
      </w:r>
      <w:proofErr w:type="gramEnd"/>
      <w:r w:rsidRPr="00AF50F6">
        <w:rPr>
          <w:position w:val="-24"/>
        </w:rPr>
        <w:object w:dxaOrig="900" w:dyaOrig="620">
          <v:shape id="_x0000_i1039" type="#_x0000_t75" style="width:45pt;height:31pt" o:ole="">
            <v:imagedata r:id="rId32" o:title=""/>
          </v:shape>
          <o:OLEObject Type="Embed" ProgID="Equation.3" ShapeID="_x0000_i1039" DrawAspect="Content" ObjectID="_1502685868" r:id="rId33"/>
        </w:object>
      </w:r>
      <w:r>
        <w:t xml:space="preserve">.  </w:t>
      </w:r>
      <w:r>
        <w:rPr>
          <w:b/>
        </w:rPr>
        <w:t xml:space="preserve">Solve the formula for </w:t>
      </w:r>
      <w:r>
        <w:rPr>
          <w:b/>
          <w:i/>
        </w:rPr>
        <w:t>b.</w:t>
      </w:r>
      <w:r>
        <w:rPr>
          <w:b/>
        </w:rPr>
        <w:t xml:space="preserve">  What is the base of the triangle with an area of 30 inches and a height of 7 inches?</w:t>
      </w:r>
    </w:p>
    <w:p w:rsidR="00454E4F" w:rsidRDefault="00454E4F" w:rsidP="00454E4F">
      <w:pPr>
        <w:rPr>
          <w:b/>
        </w:rPr>
      </w:pPr>
    </w:p>
    <w:p w:rsidR="00454E4F" w:rsidRDefault="00454E4F" w:rsidP="00454E4F">
      <w:pPr>
        <w:rPr>
          <w:b/>
        </w:rPr>
      </w:pPr>
      <w:r>
        <w:rPr>
          <w:b/>
          <w:noProof/>
        </w:rPr>
        <w:pict>
          <v:shape id="_x0000_s1062" type="#_x0000_t32" style="position:absolute;margin-left:408.15pt;margin-top:10.9pt;width:0;height:68.65pt;z-index:251664896" o:connectortype="straight"/>
        </w:pict>
      </w:r>
    </w:p>
    <w:p w:rsidR="00454E4F" w:rsidRDefault="00454E4F" w:rsidP="00454E4F">
      <w:pPr>
        <w:rPr>
          <w:b/>
        </w:rPr>
      </w:pPr>
    </w:p>
    <w:p w:rsidR="00454E4F" w:rsidRDefault="00454E4F" w:rsidP="00454E4F">
      <w:pPr>
        <w:rPr>
          <w:b/>
        </w:rPr>
      </w:pPr>
      <w:r>
        <w:rPr>
          <w:b/>
          <w:noProof/>
        </w:rPr>
        <w:pict>
          <v:shape id="_x0000_s1063" type="#_x0000_t202" style="position:absolute;margin-left:389.15pt;margin-top:9.25pt;width:19pt;height:21pt;z-index:251665920;mso-height-percent:200;mso-height-percent:200;mso-width-relative:margin;mso-height-relative:margin" filled="f" stroked="f">
            <v:textbox style="mso-fit-shape-to-text:t">
              <w:txbxContent>
                <w:p w:rsidR="00454E4F" w:rsidRDefault="00454E4F" w:rsidP="00454E4F">
                  <w:r>
                    <w:t>7</w:t>
                  </w:r>
                </w:p>
              </w:txbxContent>
            </v:textbox>
          </v:shape>
        </w:pict>
      </w:r>
    </w:p>
    <w:p w:rsidR="00454E4F" w:rsidRDefault="00454E4F" w:rsidP="00454E4F">
      <w:pPr>
        <w:rPr>
          <w:b/>
        </w:rPr>
      </w:pPr>
      <w:r>
        <w:rPr>
          <w:b/>
          <w:noProof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1061" type="#_x0000_t6" style="position:absolute;margin-left:305.2pt;margin-top:3.85pt;width:141.5pt;height:75.3pt;rotation:9332077fd;z-index:-251652608"/>
        </w:pict>
      </w:r>
    </w:p>
    <w:p w:rsidR="00454E4F" w:rsidRDefault="00454E4F" w:rsidP="00454E4F">
      <w:pPr>
        <w:rPr>
          <w:b/>
        </w:rPr>
      </w:pPr>
    </w:p>
    <w:p w:rsidR="00454E4F" w:rsidRDefault="00454E4F" w:rsidP="00454E4F">
      <w:pPr>
        <w:rPr>
          <w:b/>
        </w:rPr>
      </w:pPr>
    </w:p>
    <w:p w:rsidR="00454E4F" w:rsidRDefault="00454E4F" w:rsidP="00454E4F">
      <w:pPr>
        <w:rPr>
          <w:b/>
        </w:rPr>
      </w:pPr>
    </w:p>
    <w:p w:rsidR="00454E4F" w:rsidRDefault="00454E4F" w:rsidP="00454E4F">
      <w:pPr>
        <w:rPr>
          <w:b/>
        </w:rPr>
      </w:pPr>
    </w:p>
    <w:p w:rsidR="004932D7" w:rsidRDefault="004932D7">
      <w:pPr>
        <w:rPr>
          <w:b/>
        </w:rPr>
      </w:pPr>
    </w:p>
    <w:p w:rsidR="00454E4F" w:rsidRDefault="00454E4F">
      <w:pPr>
        <w:rPr>
          <w:b/>
        </w:rPr>
      </w:pPr>
    </w:p>
    <w:p w:rsidR="00454E4F" w:rsidRDefault="00454E4F">
      <w:pPr>
        <w:rPr>
          <w:b/>
        </w:rPr>
      </w:pPr>
    </w:p>
    <w:p w:rsidR="00454E4F" w:rsidRDefault="00454E4F" w:rsidP="00454E4F">
      <w:pPr>
        <w:jc w:val="center"/>
      </w:pPr>
      <w:r>
        <w:rPr>
          <w:b/>
          <w:sz w:val="28"/>
          <w:szCs w:val="28"/>
        </w:rPr>
        <w:t>Station 3</w:t>
      </w:r>
    </w:p>
    <w:p w:rsidR="00454E4F" w:rsidRPr="00454E4F" w:rsidRDefault="00454E4F" w:rsidP="00454E4F">
      <w:pPr>
        <w:jc w:val="center"/>
        <w:rPr>
          <w:b/>
          <w:sz w:val="28"/>
        </w:rPr>
      </w:pPr>
      <w:r w:rsidRPr="00454E4F">
        <w:rPr>
          <w:b/>
          <w:sz w:val="28"/>
        </w:rPr>
        <w:t>Simplifying Radicals and Power of Exponents</w:t>
      </w:r>
    </w:p>
    <w:p w:rsidR="00454E4F" w:rsidRDefault="00454E4F">
      <w:pPr>
        <w:rPr>
          <w:b/>
        </w:rPr>
      </w:pPr>
    </w:p>
    <w:p w:rsidR="00454E4F" w:rsidRDefault="005404C1">
      <w:pPr>
        <w:rPr>
          <w:b/>
        </w:rPr>
      </w:pPr>
      <w:r>
        <w:rPr>
          <w:b/>
        </w:rPr>
        <w:t>1. Simplify the following radicals.</w:t>
      </w:r>
    </w:p>
    <w:p w:rsidR="005404C1" w:rsidRDefault="005404C1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320"/>
        <w:gridCol w:w="4320"/>
      </w:tblGrid>
      <w:tr w:rsidR="005404C1" w:rsidRPr="005404C1" w:rsidTr="00C86088">
        <w:tc>
          <w:tcPr>
            <w:tcW w:w="4320" w:type="dxa"/>
          </w:tcPr>
          <w:p w:rsidR="005404C1" w:rsidRPr="005404C1" w:rsidRDefault="005404C1" w:rsidP="005404C1">
            <w:pPr>
              <w:rPr>
                <w:b/>
              </w:rPr>
            </w:pPr>
            <w:r w:rsidRPr="005404C1">
              <w:rPr>
                <w:b/>
              </w:rPr>
              <w:pict>
                <v:shape id="_x0000_s1071" type="#_x0000_t75" style="position:absolute;margin-left:4.35pt;margin-top:11.25pt;width:24.95pt;height:18pt;z-index:-251647488" wrapcoords="-800 0 -800 21109 21600 21109 21600 0 -800 0" filled="t">
                  <v:imagedata r:id="rId34" o:title=""/>
                  <w10:wrap type="through"/>
                </v:shape>
                <o:OLEObject Type="Embed" ProgID="Equation.3" ShapeID="_x0000_s1071" DrawAspect="Content" ObjectID="_1502685884" r:id="rId35"/>
              </w:pict>
            </w:r>
          </w:p>
          <w:p w:rsidR="005404C1" w:rsidRPr="005404C1" w:rsidRDefault="005404C1" w:rsidP="005404C1">
            <w:pPr>
              <w:rPr>
                <w:b/>
              </w:rPr>
            </w:pPr>
          </w:p>
          <w:p w:rsidR="005404C1" w:rsidRPr="005404C1" w:rsidRDefault="005404C1" w:rsidP="005404C1">
            <w:pPr>
              <w:rPr>
                <w:b/>
              </w:rPr>
            </w:pPr>
          </w:p>
          <w:p w:rsidR="005404C1" w:rsidRPr="005404C1" w:rsidRDefault="005404C1" w:rsidP="005404C1">
            <w:pPr>
              <w:rPr>
                <w:b/>
              </w:rPr>
            </w:pPr>
          </w:p>
        </w:tc>
        <w:tc>
          <w:tcPr>
            <w:tcW w:w="4320" w:type="dxa"/>
          </w:tcPr>
          <w:p w:rsidR="005404C1" w:rsidRPr="005404C1" w:rsidRDefault="005404C1" w:rsidP="005404C1">
            <w:pPr>
              <w:rPr>
                <w:b/>
              </w:rPr>
            </w:pPr>
            <w:r w:rsidRPr="005404C1">
              <w:rPr>
                <w:b/>
              </w:rPr>
              <w:pict>
                <v:shape id="_x0000_s1070" type="#_x0000_t75" style="position:absolute;margin-left:2.45pt;margin-top:11.1pt;width:23pt;height:18pt;z-index:251667968;mso-position-horizontal-relative:text;mso-position-vertical-relative:text" wrapcoords="-800 0 -800 21109 21600 21109 21600 0 -800 0" filled="t">
                  <v:imagedata r:id="rId36" o:title=""/>
                </v:shape>
                <o:OLEObject Type="Embed" ProgID="Equation.3" ShapeID="_x0000_s1070" DrawAspect="Content" ObjectID="_1502685883" r:id="rId37"/>
              </w:pict>
            </w:r>
          </w:p>
        </w:tc>
      </w:tr>
      <w:tr w:rsidR="005404C1" w:rsidRPr="005404C1" w:rsidTr="00C86088">
        <w:tc>
          <w:tcPr>
            <w:tcW w:w="4320" w:type="dxa"/>
          </w:tcPr>
          <w:p w:rsidR="005404C1" w:rsidRPr="005404C1" w:rsidRDefault="005404C1" w:rsidP="005404C1">
            <w:pPr>
              <w:rPr>
                <w:b/>
              </w:rPr>
            </w:pPr>
          </w:p>
          <w:p w:rsidR="005404C1" w:rsidRPr="005404C1" w:rsidRDefault="005404C1" w:rsidP="005404C1">
            <w:pPr>
              <w:rPr>
                <w:b/>
              </w:rPr>
            </w:pPr>
            <w:r w:rsidRPr="005404C1">
              <w:rPr>
                <w:b/>
              </w:rPr>
              <w:pict>
                <v:shape id="_x0000_s1072" type="#_x0000_t75" style="position:absolute;margin-left:7.85pt;margin-top:-.75pt;width:21pt;height:35pt;z-index:-251646464" wrapcoords="-800 0 -800 21109 21600 21109 21600 0 -800 0" filled="t">
                  <v:imagedata r:id="rId38" o:title=""/>
                  <w10:wrap type="through"/>
                </v:shape>
                <o:OLEObject Type="Embed" ProgID="Equation.3" ShapeID="_x0000_s1072" DrawAspect="Content" ObjectID="_1502685882" r:id="rId39"/>
              </w:pict>
            </w:r>
          </w:p>
          <w:p w:rsidR="005404C1" w:rsidRPr="005404C1" w:rsidRDefault="005404C1" w:rsidP="005404C1">
            <w:pPr>
              <w:rPr>
                <w:b/>
              </w:rPr>
            </w:pPr>
          </w:p>
          <w:p w:rsidR="005404C1" w:rsidRPr="005404C1" w:rsidRDefault="005404C1" w:rsidP="005404C1">
            <w:pPr>
              <w:rPr>
                <w:b/>
              </w:rPr>
            </w:pPr>
          </w:p>
        </w:tc>
        <w:tc>
          <w:tcPr>
            <w:tcW w:w="4320" w:type="dxa"/>
          </w:tcPr>
          <w:p w:rsidR="005404C1" w:rsidRPr="005404C1" w:rsidRDefault="005404C1" w:rsidP="005404C1">
            <w:pPr>
              <w:rPr>
                <w:b/>
              </w:rPr>
            </w:pPr>
            <w:r w:rsidRPr="005404C1">
              <w:rPr>
                <w:b/>
              </w:rPr>
              <w:pict>
                <v:shape id="_x0000_s1073" type="#_x0000_t75" style="position:absolute;margin-left:9.05pt;margin-top:13.6pt;width:24.95pt;height:18pt;z-index:-251645440;mso-position-horizontal-relative:text;mso-position-vertical-relative:text" wrapcoords="-800 0 -800 21109 21600 21109 21600 0 -800 0" filled="t">
                  <v:imagedata r:id="rId40" o:title=""/>
                  <w10:wrap type="through"/>
                </v:shape>
                <o:OLEObject Type="Embed" ProgID="Equation.3" ShapeID="_x0000_s1073" DrawAspect="Content" ObjectID="_1502685881" r:id="rId41"/>
              </w:pict>
            </w:r>
          </w:p>
        </w:tc>
      </w:tr>
      <w:tr w:rsidR="005404C1" w:rsidRPr="005404C1" w:rsidTr="00C86088">
        <w:tc>
          <w:tcPr>
            <w:tcW w:w="4320" w:type="dxa"/>
          </w:tcPr>
          <w:p w:rsidR="005404C1" w:rsidRPr="005404C1" w:rsidRDefault="005404C1" w:rsidP="005404C1">
            <w:pPr>
              <w:rPr>
                <w:b/>
              </w:rPr>
            </w:pPr>
          </w:p>
          <w:p w:rsidR="005404C1" w:rsidRPr="005404C1" w:rsidRDefault="005404C1" w:rsidP="005404C1">
            <w:pPr>
              <w:rPr>
                <w:b/>
              </w:rPr>
            </w:pPr>
            <w:r w:rsidRPr="005404C1">
              <w:rPr>
                <w:b/>
              </w:rPr>
              <w:pict>
                <v:shape id="_x0000_s1074" type="#_x0000_t75" style="position:absolute;margin-left:0;margin-top:.05pt;width:27pt;height:33pt;z-index:-251644416" wrapcoords="0 0 21600 0 21600 21600 0 21600 0 0">
                  <v:imagedata r:id="rId42" o:title=""/>
                  <w10:wrap type="through"/>
                </v:shape>
                <o:OLEObject Type="Embed" ProgID="Equation.3" ShapeID="_x0000_s1074" DrawAspect="Content" ObjectID="_1502685880" r:id="rId43"/>
              </w:pict>
            </w:r>
          </w:p>
          <w:p w:rsidR="005404C1" w:rsidRPr="005404C1" w:rsidRDefault="005404C1" w:rsidP="005404C1">
            <w:pPr>
              <w:rPr>
                <w:b/>
              </w:rPr>
            </w:pPr>
          </w:p>
          <w:p w:rsidR="005404C1" w:rsidRPr="005404C1" w:rsidRDefault="005404C1" w:rsidP="005404C1">
            <w:pPr>
              <w:rPr>
                <w:b/>
              </w:rPr>
            </w:pPr>
          </w:p>
        </w:tc>
        <w:tc>
          <w:tcPr>
            <w:tcW w:w="4320" w:type="dxa"/>
          </w:tcPr>
          <w:p w:rsidR="005404C1" w:rsidRPr="005404C1" w:rsidRDefault="005404C1" w:rsidP="005404C1">
            <w:pPr>
              <w:rPr>
                <w:b/>
              </w:rPr>
            </w:pPr>
            <w:r w:rsidRPr="005404C1">
              <w:rPr>
                <w:b/>
              </w:rPr>
              <w:pict>
                <v:shape id="_x0000_s1075" type="#_x0000_t75" style="position:absolute;margin-left:-43.5pt;margin-top:7.25pt;width:31.95pt;height:33pt;z-index:-251643392;mso-position-horizontal-relative:text;mso-position-vertical-relative:text" wrapcoords="0 0 21600 0 21600 21600 0 21600 0 0">
                  <v:imagedata r:id="rId44" o:title=""/>
                  <w10:wrap type="through"/>
                </v:shape>
                <o:OLEObject Type="Embed" ProgID="Equation.3" ShapeID="_x0000_s1075" DrawAspect="Content" ObjectID="_1502685879" r:id="rId45"/>
              </w:pict>
            </w:r>
          </w:p>
        </w:tc>
      </w:tr>
    </w:tbl>
    <w:p w:rsidR="005404C1" w:rsidRDefault="005404C1">
      <w:pPr>
        <w:rPr>
          <w:b/>
        </w:rPr>
      </w:pPr>
    </w:p>
    <w:p w:rsidR="005404C1" w:rsidRDefault="005404C1">
      <w:pPr>
        <w:rPr>
          <w:b/>
        </w:rPr>
      </w:pPr>
    </w:p>
    <w:p w:rsidR="005404C1" w:rsidRDefault="005404C1">
      <w:pPr>
        <w:rPr>
          <w:b/>
        </w:rPr>
      </w:pPr>
    </w:p>
    <w:p w:rsidR="005404C1" w:rsidRDefault="005404C1" w:rsidP="005404C1">
      <w:pPr>
        <w:rPr>
          <w:b/>
        </w:rPr>
      </w:pPr>
      <w:r>
        <w:rPr>
          <w:b/>
        </w:rPr>
        <w:t>2</w:t>
      </w:r>
      <w:r w:rsidRPr="005404C1">
        <w:rPr>
          <w:b/>
        </w:rPr>
        <w:t>. Simplify the following radicals.</w:t>
      </w:r>
    </w:p>
    <w:p w:rsidR="005404C1" w:rsidRDefault="005404C1" w:rsidP="005404C1">
      <w:pPr>
        <w:rPr>
          <w:b/>
        </w:rPr>
      </w:pPr>
    </w:p>
    <w:p w:rsidR="005404C1" w:rsidRDefault="005404C1" w:rsidP="005404C1">
      <w:pPr>
        <w:rPr>
          <w:b/>
        </w:rPr>
      </w:pPr>
      <w:proofErr w:type="gramStart"/>
      <w:r>
        <w:rPr>
          <w:b/>
        </w:rPr>
        <w:t>a</w:t>
      </w:r>
      <w:proofErr w:type="gramEnd"/>
      <w:r>
        <w:rPr>
          <w:b/>
        </w:rPr>
        <w:t xml:space="preserve">.    </w:t>
      </w:r>
      <w:r w:rsidRPr="005404C1">
        <w:rPr>
          <w:b/>
        </w:rPr>
        <w:object w:dxaOrig="760" w:dyaOrig="320">
          <v:shape id="_x0000_i1040" type="#_x0000_t75" style="width:38pt;height:16pt" o:ole="">
            <v:imagedata r:id="rId46" o:title=""/>
          </v:shape>
          <o:OLEObject Type="Embed" ProgID="Equation.DSMT4" ShapeID="_x0000_i1040" DrawAspect="Content" ObjectID="_1502685869" r:id="rId47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b.  </w:t>
      </w:r>
      <w:r w:rsidRPr="005404C1">
        <w:rPr>
          <w:b/>
        </w:rPr>
        <w:t xml:space="preserve">  </w:t>
      </w:r>
      <w:r w:rsidRPr="005404C1">
        <w:rPr>
          <w:b/>
        </w:rPr>
        <w:object w:dxaOrig="639" w:dyaOrig="480">
          <v:shape id="_x0000_i1041" type="#_x0000_t75" style="width:32pt;height:24pt" o:ole="">
            <v:imagedata r:id="rId48" o:title=""/>
          </v:shape>
          <o:OLEObject Type="Embed" ProgID="Equation.DSMT4" ShapeID="_x0000_i1041" DrawAspect="Content" ObjectID="_1502685870" r:id="rId49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proofErr w:type="gramStart"/>
      <w:r>
        <w:rPr>
          <w:b/>
        </w:rPr>
        <w:t>c</w:t>
      </w:r>
      <w:proofErr w:type="gramEnd"/>
      <w:r w:rsidRPr="005404C1">
        <w:rPr>
          <w:b/>
        </w:rPr>
        <w:t xml:space="preserve">.  </w:t>
      </w:r>
      <w:r w:rsidRPr="005404C1">
        <w:rPr>
          <w:b/>
        </w:rPr>
        <w:object w:dxaOrig="999" w:dyaOrig="480">
          <v:shape id="_x0000_i1042" type="#_x0000_t75" style="width:50pt;height:24pt" o:ole="">
            <v:imagedata r:id="rId50" o:title=""/>
          </v:shape>
          <o:OLEObject Type="Embed" ProgID="Equation.DSMT4" ShapeID="_x0000_i1042" DrawAspect="Content" ObjectID="_1502685871" r:id="rId51"/>
        </w:object>
      </w:r>
    </w:p>
    <w:p w:rsidR="005404C1" w:rsidRDefault="005404C1" w:rsidP="005404C1">
      <w:pPr>
        <w:rPr>
          <w:b/>
        </w:rPr>
      </w:pPr>
    </w:p>
    <w:p w:rsidR="005404C1" w:rsidRDefault="005404C1" w:rsidP="005404C1">
      <w:pPr>
        <w:rPr>
          <w:b/>
        </w:rPr>
      </w:pPr>
    </w:p>
    <w:p w:rsidR="005404C1" w:rsidRDefault="005404C1" w:rsidP="005404C1">
      <w:pPr>
        <w:rPr>
          <w:b/>
        </w:rPr>
      </w:pPr>
    </w:p>
    <w:p w:rsidR="005404C1" w:rsidRDefault="005404C1" w:rsidP="005404C1">
      <w:pPr>
        <w:rPr>
          <w:b/>
        </w:rPr>
      </w:pPr>
    </w:p>
    <w:p w:rsidR="005404C1" w:rsidRDefault="005404C1" w:rsidP="005404C1">
      <w:pPr>
        <w:rPr>
          <w:b/>
        </w:rPr>
      </w:pPr>
    </w:p>
    <w:p w:rsidR="005404C1" w:rsidRPr="005404C1" w:rsidRDefault="005404C1" w:rsidP="005404C1">
      <w:pPr>
        <w:rPr>
          <w:b/>
        </w:rPr>
      </w:pPr>
      <w:proofErr w:type="gramStart"/>
      <w:r>
        <w:rPr>
          <w:b/>
        </w:rPr>
        <w:t>d</w:t>
      </w:r>
      <w:proofErr w:type="gramEnd"/>
      <w:r w:rsidRPr="005404C1">
        <w:rPr>
          <w:b/>
        </w:rPr>
        <w:t xml:space="preserve">.  </w:t>
      </w:r>
      <w:r w:rsidRPr="005404C1">
        <w:rPr>
          <w:b/>
        </w:rPr>
        <w:object w:dxaOrig="800" w:dyaOrig="720">
          <v:shape id="_x0000_i1043" type="#_x0000_t75" style="width:40pt;height:36pt" o:ole="">
            <v:imagedata r:id="rId52" o:title=""/>
          </v:shape>
          <o:OLEObject Type="Embed" ProgID="Equation.DSMT4" ShapeID="_x0000_i1043" DrawAspect="Content" ObjectID="_1502685872" r:id="rId53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e</w:t>
      </w:r>
      <w:r w:rsidRPr="005404C1">
        <w:rPr>
          <w:b/>
        </w:rPr>
        <w:t xml:space="preserve">.  </w:t>
      </w:r>
      <w:r w:rsidRPr="005404C1">
        <w:rPr>
          <w:b/>
        </w:rPr>
        <w:object w:dxaOrig="980" w:dyaOrig="380">
          <v:shape id="_x0000_i1044" type="#_x0000_t75" style="width:49pt;height:19pt" o:ole="">
            <v:imagedata r:id="rId54" o:title=""/>
          </v:shape>
          <o:OLEObject Type="Embed" ProgID="Equation.DSMT4" ShapeID="_x0000_i1044" DrawAspect="Content" ObjectID="_1502685873" r:id="rId55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proofErr w:type="gramStart"/>
      <w:r>
        <w:rPr>
          <w:b/>
        </w:rPr>
        <w:t>f</w:t>
      </w:r>
      <w:proofErr w:type="gramEnd"/>
      <w:r w:rsidRPr="005404C1">
        <w:rPr>
          <w:b/>
        </w:rPr>
        <w:t xml:space="preserve">.  </w:t>
      </w:r>
      <w:r w:rsidRPr="005404C1">
        <w:rPr>
          <w:b/>
        </w:rPr>
        <w:object w:dxaOrig="1020" w:dyaOrig="720">
          <v:shape id="_x0000_i1045" type="#_x0000_t75" style="width:51pt;height:36pt" o:ole="">
            <v:imagedata r:id="rId56" o:title=""/>
          </v:shape>
          <o:OLEObject Type="Embed" ProgID="Equation.DSMT4" ShapeID="_x0000_i1045" DrawAspect="Content" ObjectID="_1502685874" r:id="rId57"/>
        </w:object>
      </w:r>
    </w:p>
    <w:p w:rsidR="005404C1" w:rsidRDefault="005404C1" w:rsidP="005404C1">
      <w:pPr>
        <w:rPr>
          <w:b/>
        </w:rPr>
      </w:pPr>
    </w:p>
    <w:p w:rsidR="005404C1" w:rsidRDefault="005404C1" w:rsidP="005404C1">
      <w:pPr>
        <w:rPr>
          <w:b/>
        </w:rPr>
      </w:pPr>
    </w:p>
    <w:p w:rsidR="005404C1" w:rsidRDefault="005404C1" w:rsidP="005404C1">
      <w:pPr>
        <w:rPr>
          <w:b/>
        </w:rPr>
      </w:pPr>
    </w:p>
    <w:p w:rsidR="005404C1" w:rsidRDefault="005404C1" w:rsidP="005404C1">
      <w:pPr>
        <w:rPr>
          <w:b/>
        </w:rPr>
      </w:pPr>
    </w:p>
    <w:p w:rsidR="005404C1" w:rsidRDefault="005404C1" w:rsidP="005404C1">
      <w:pPr>
        <w:rPr>
          <w:b/>
        </w:rPr>
      </w:pPr>
    </w:p>
    <w:p w:rsidR="005404C1" w:rsidRPr="005404C1" w:rsidRDefault="005404C1" w:rsidP="005404C1">
      <w:pPr>
        <w:rPr>
          <w:b/>
        </w:rPr>
      </w:pPr>
      <w:proofErr w:type="gramStart"/>
      <w:r>
        <w:rPr>
          <w:b/>
        </w:rPr>
        <w:t>g</w:t>
      </w:r>
      <w:proofErr w:type="gramEnd"/>
      <w:r w:rsidRPr="005404C1">
        <w:rPr>
          <w:b/>
        </w:rPr>
        <w:t xml:space="preserve">.  </w:t>
      </w:r>
      <w:r w:rsidRPr="005404C1">
        <w:rPr>
          <w:b/>
        </w:rPr>
        <w:object w:dxaOrig="480" w:dyaOrig="660">
          <v:shape id="_x0000_i1046" type="#_x0000_t75" style="width:24pt;height:33pt" o:ole="">
            <v:imagedata r:id="rId58" o:title=""/>
          </v:shape>
          <o:OLEObject Type="Embed" ProgID="Equation.DSMT4" ShapeID="_x0000_i1046" DrawAspect="Content" ObjectID="_1502685875" r:id="rId59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h</w:t>
      </w:r>
      <w:r w:rsidRPr="005404C1">
        <w:rPr>
          <w:b/>
        </w:rPr>
        <w:t xml:space="preserve">.  </w:t>
      </w:r>
      <w:r w:rsidRPr="005404C1">
        <w:rPr>
          <w:b/>
        </w:rPr>
        <w:object w:dxaOrig="680" w:dyaOrig="720">
          <v:shape id="_x0000_i1047" type="#_x0000_t75" style="width:34pt;height:36pt" o:ole="">
            <v:imagedata r:id="rId60" o:title=""/>
          </v:shape>
          <o:OLEObject Type="Embed" ProgID="Equation.DSMT4" ShapeID="_x0000_i1047" DrawAspect="Content" ObjectID="_1502685876" r:id="rId61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proofErr w:type="spellStart"/>
      <w:proofErr w:type="gramStart"/>
      <w:r>
        <w:rPr>
          <w:b/>
        </w:rPr>
        <w:t>i</w:t>
      </w:r>
      <w:proofErr w:type="spellEnd"/>
      <w:proofErr w:type="gramEnd"/>
      <w:r w:rsidRPr="005404C1">
        <w:rPr>
          <w:b/>
        </w:rPr>
        <w:t xml:space="preserve">.  </w:t>
      </w:r>
      <w:r w:rsidRPr="005404C1">
        <w:rPr>
          <w:b/>
        </w:rPr>
        <w:object w:dxaOrig="639" w:dyaOrig="480">
          <v:shape id="_x0000_i1048" type="#_x0000_t75" style="width:32pt;height:24pt" o:ole="">
            <v:imagedata r:id="rId62" o:title=""/>
          </v:shape>
          <o:OLEObject Type="Embed" ProgID="Equation.DSMT4" ShapeID="_x0000_i1048" DrawAspect="Content" ObjectID="_1502685877" r:id="rId63"/>
        </w:object>
      </w:r>
    </w:p>
    <w:p w:rsidR="005404C1" w:rsidRDefault="005404C1" w:rsidP="005404C1">
      <w:pPr>
        <w:rPr>
          <w:b/>
        </w:rPr>
      </w:pPr>
    </w:p>
    <w:p w:rsidR="005404C1" w:rsidRPr="005404C1" w:rsidRDefault="005404C1" w:rsidP="005404C1">
      <w:pPr>
        <w:rPr>
          <w:b/>
        </w:rPr>
      </w:pPr>
    </w:p>
    <w:p w:rsidR="00454E4F" w:rsidRDefault="00454E4F">
      <w:pPr>
        <w:rPr>
          <w:b/>
        </w:rPr>
      </w:pPr>
      <w:r>
        <w:rPr>
          <w:b/>
        </w:rPr>
        <w:br w:type="page"/>
      </w:r>
    </w:p>
    <w:p w:rsidR="00454E4F" w:rsidRDefault="00454E4F">
      <w:pPr>
        <w:rPr>
          <w:b/>
        </w:rPr>
      </w:pPr>
    </w:p>
    <w:p w:rsidR="00454E4F" w:rsidRDefault="00454E4F" w:rsidP="00454E4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Station 4</w:t>
      </w:r>
    </w:p>
    <w:p w:rsidR="00454E4F" w:rsidRDefault="00454E4F" w:rsidP="00454E4F">
      <w:pPr>
        <w:jc w:val="center"/>
      </w:pPr>
      <w:r>
        <w:rPr>
          <w:b/>
          <w:sz w:val="28"/>
          <w:szCs w:val="28"/>
        </w:rPr>
        <w:t>Factoring</w:t>
      </w:r>
    </w:p>
    <w:p w:rsidR="00454E4F" w:rsidRDefault="00454E4F">
      <w:pPr>
        <w:rPr>
          <w:b/>
        </w:rPr>
      </w:pPr>
    </w:p>
    <w:p w:rsidR="00AE6546" w:rsidRDefault="00AE6546" w:rsidP="00AE6546">
      <w:pPr>
        <w:rPr>
          <w:b/>
        </w:rPr>
      </w:pPr>
    </w:p>
    <w:p w:rsidR="00AE6546" w:rsidRDefault="00AE6546" w:rsidP="00AE6546">
      <w:pPr>
        <w:rPr>
          <w:b/>
        </w:rPr>
      </w:pPr>
      <w:r>
        <w:rPr>
          <w:b/>
        </w:rPr>
        <w:t>1. Factor out the Greatest Common Factor and write the expression in Factored Form.</w:t>
      </w:r>
    </w:p>
    <w:p w:rsidR="00AE6546" w:rsidRDefault="00AE6546" w:rsidP="00AE6546">
      <w:pPr>
        <w:rPr>
          <w:b/>
        </w:rPr>
      </w:pPr>
    </w:p>
    <w:p w:rsidR="00AE6546" w:rsidRDefault="00AE6546" w:rsidP="00AE6546">
      <w:pPr>
        <w:rPr>
          <w:b/>
        </w:rPr>
      </w:pPr>
    </w:p>
    <w:p w:rsidR="00AE6546" w:rsidRPr="00AE6546" w:rsidRDefault="00AE6546" w:rsidP="00AE6546">
      <w:proofErr w:type="gramStart"/>
      <w:r>
        <w:rPr>
          <w:b/>
        </w:rPr>
        <w:t>a</w:t>
      </w:r>
      <w:proofErr w:type="gramEnd"/>
      <w:r w:rsidRPr="00AE6546">
        <w:rPr>
          <w:b/>
        </w:rPr>
        <w:t>)</w:t>
      </w:r>
      <w:r w:rsidRPr="00AE6546">
        <w:t xml:space="preserve">   4</w:t>
      </w:r>
      <w:r w:rsidRPr="00AE6546">
        <w:rPr>
          <w:i/>
        </w:rPr>
        <w:t>x</w:t>
      </w:r>
      <w:r w:rsidRPr="00AE6546">
        <w:rPr>
          <w:vertAlign w:val="superscript"/>
        </w:rPr>
        <w:t>2</w:t>
      </w:r>
      <w:r w:rsidRPr="00AE6546">
        <w:t>– 18</w:t>
      </w:r>
      <w:r w:rsidRPr="00AE6546">
        <w:rPr>
          <w:i/>
        </w:rPr>
        <w:t xml:space="preserve">x  </w:t>
      </w:r>
      <w:r>
        <w:rPr>
          <w:i/>
        </w:rPr>
        <w:tab/>
        <w:t>GCF= _________</w:t>
      </w:r>
      <w:r>
        <w:rPr>
          <w:i/>
        </w:rPr>
        <w:tab/>
      </w:r>
      <w:r>
        <w:rPr>
          <w:i/>
        </w:rPr>
        <w:tab/>
      </w:r>
      <w:r w:rsidRPr="00AE6546">
        <w:rPr>
          <w:i/>
        </w:rPr>
        <w:tab/>
      </w:r>
      <w:r>
        <w:rPr>
          <w:b/>
        </w:rPr>
        <w:t>b</w:t>
      </w:r>
      <w:r w:rsidRPr="00AE6546">
        <w:rPr>
          <w:b/>
        </w:rPr>
        <w:t>)</w:t>
      </w:r>
      <w:r w:rsidRPr="00AE6546">
        <w:t xml:space="preserve">  3</w:t>
      </w:r>
      <w:r w:rsidRPr="00AE6546">
        <w:rPr>
          <w:i/>
        </w:rPr>
        <w:t>x</w:t>
      </w:r>
      <w:r w:rsidRPr="00AE6546">
        <w:rPr>
          <w:vertAlign w:val="superscript"/>
        </w:rPr>
        <w:t>4</w:t>
      </w:r>
      <w:r w:rsidRPr="00AE6546">
        <w:t xml:space="preserve"> + 6</w:t>
      </w:r>
      <w:r w:rsidRPr="00AE6546">
        <w:rPr>
          <w:i/>
        </w:rPr>
        <w:t xml:space="preserve">             GCF= _________</w:t>
      </w:r>
      <w:r w:rsidRPr="00AE6546">
        <w:rPr>
          <w:vertAlign w:val="superscript"/>
        </w:rPr>
        <w:t xml:space="preserve">  </w:t>
      </w:r>
    </w:p>
    <w:p w:rsidR="00AE6546" w:rsidRPr="00AE6546" w:rsidRDefault="00AE6546" w:rsidP="00AE6546"/>
    <w:p w:rsidR="00AE6546" w:rsidRPr="00AE6546" w:rsidRDefault="00AE6546" w:rsidP="00AE6546">
      <w:r w:rsidRPr="00AE6546">
        <w:t xml:space="preserve">Factored Form   = </w:t>
      </w:r>
      <w:r>
        <w:t>__________________</w:t>
      </w:r>
      <w:r w:rsidRPr="00AE6546">
        <w:rPr>
          <w:vertAlign w:val="superscript"/>
        </w:rPr>
        <w:tab/>
      </w:r>
      <w:r>
        <w:rPr>
          <w:vertAlign w:val="superscript"/>
        </w:rPr>
        <w:t xml:space="preserve">   </w:t>
      </w:r>
      <w:r w:rsidRPr="00AE6546">
        <w:t>Factored Form   = ____________________</w:t>
      </w:r>
      <w:r w:rsidRPr="00AE6546">
        <w:rPr>
          <w:vertAlign w:val="superscript"/>
        </w:rPr>
        <w:tab/>
      </w:r>
      <w:r w:rsidRPr="00AE6546">
        <w:rPr>
          <w:vertAlign w:val="superscript"/>
        </w:rPr>
        <w:tab/>
      </w:r>
    </w:p>
    <w:p w:rsidR="00AE6546" w:rsidRPr="00AE6546" w:rsidRDefault="00AE6546" w:rsidP="00AE6546"/>
    <w:p w:rsidR="00AE6546" w:rsidRPr="00AE6546" w:rsidRDefault="00AE6546" w:rsidP="00AE6546"/>
    <w:p w:rsidR="00AE6546" w:rsidRPr="00AE6546" w:rsidRDefault="00AE6546" w:rsidP="00AE6546"/>
    <w:p w:rsidR="00AE6546" w:rsidRPr="00AE6546" w:rsidRDefault="00AE6546" w:rsidP="00AE6546">
      <w:r>
        <w:rPr>
          <w:b/>
        </w:rPr>
        <w:t>c</w:t>
      </w:r>
      <w:r w:rsidRPr="00AE6546">
        <w:rPr>
          <w:b/>
        </w:rPr>
        <w:t>)</w:t>
      </w:r>
      <w:r w:rsidRPr="00AE6546">
        <w:t xml:space="preserve">    –8</w:t>
      </w:r>
      <w:r w:rsidRPr="00AE6546">
        <w:rPr>
          <w:i/>
        </w:rPr>
        <w:t>x</w:t>
      </w:r>
      <w:r w:rsidRPr="00AE6546">
        <w:rPr>
          <w:vertAlign w:val="superscript"/>
        </w:rPr>
        <w:t xml:space="preserve">2 </w:t>
      </w:r>
      <w:r w:rsidRPr="00AE6546">
        <w:t>+4</w:t>
      </w:r>
      <w:r w:rsidRPr="00AE6546">
        <w:rPr>
          <w:i/>
        </w:rPr>
        <w:t>x</w:t>
      </w:r>
      <w:r w:rsidRPr="00AE6546">
        <w:t xml:space="preserve"> +2</w:t>
      </w:r>
      <w:r w:rsidRPr="00AE6546">
        <w:rPr>
          <w:b/>
          <w:i/>
        </w:rPr>
        <w:t xml:space="preserve">       </w:t>
      </w:r>
      <w:r w:rsidRPr="00AE6546">
        <w:rPr>
          <w:i/>
        </w:rPr>
        <w:t>GCF= _________</w:t>
      </w:r>
      <w:r w:rsidRPr="00AE6546">
        <w:tab/>
      </w:r>
      <w:r w:rsidRPr="00AE6546">
        <w:tab/>
      </w:r>
      <w:r>
        <w:rPr>
          <w:b/>
        </w:rPr>
        <w:t>d</w:t>
      </w:r>
      <w:proofErr w:type="gramStart"/>
      <w:r w:rsidRPr="00AE6546">
        <w:rPr>
          <w:b/>
        </w:rPr>
        <w:t>)</w:t>
      </w:r>
      <w:r w:rsidRPr="00AE6546">
        <w:t xml:space="preserve">  3</w:t>
      </w:r>
      <w:r w:rsidRPr="00AE6546">
        <w:rPr>
          <w:i/>
        </w:rPr>
        <w:t>a</w:t>
      </w:r>
      <w:r w:rsidRPr="00AE6546">
        <w:rPr>
          <w:vertAlign w:val="superscript"/>
        </w:rPr>
        <w:t>3</w:t>
      </w:r>
      <w:r w:rsidRPr="00AE6546">
        <w:rPr>
          <w:i/>
        </w:rPr>
        <w:t>b</w:t>
      </w:r>
      <w:r w:rsidRPr="00AE6546">
        <w:rPr>
          <w:vertAlign w:val="superscript"/>
        </w:rPr>
        <w:t>2</w:t>
      </w:r>
      <w:proofErr w:type="gramEnd"/>
      <w:r w:rsidRPr="00AE6546">
        <w:rPr>
          <w:i/>
        </w:rPr>
        <w:t xml:space="preserve"> </w:t>
      </w:r>
      <w:r w:rsidRPr="00AE6546">
        <w:t>+ 9</w:t>
      </w:r>
      <w:r w:rsidRPr="00AE6546">
        <w:rPr>
          <w:i/>
        </w:rPr>
        <w:t>ab</w:t>
      </w:r>
      <w:r w:rsidRPr="00AE6546">
        <w:rPr>
          <w:i/>
          <w:vertAlign w:val="superscript"/>
        </w:rPr>
        <w:t>3</w:t>
      </w:r>
      <w:r w:rsidRPr="00AE6546">
        <w:rPr>
          <w:i/>
        </w:rPr>
        <w:t xml:space="preserve">    GCF= _________</w:t>
      </w:r>
    </w:p>
    <w:p w:rsidR="00AE6546" w:rsidRPr="00AE6546" w:rsidRDefault="00AE6546" w:rsidP="00AE6546">
      <w:r w:rsidRPr="00AE6546">
        <w:t xml:space="preserve"> </w:t>
      </w:r>
    </w:p>
    <w:p w:rsidR="00AE6546" w:rsidRPr="00AE6546" w:rsidRDefault="00AE6546" w:rsidP="00AE6546">
      <w:r w:rsidRPr="00AE6546">
        <w:t xml:space="preserve">Factored Form   = </w:t>
      </w:r>
      <w:r>
        <w:t>_________________</w:t>
      </w:r>
      <w:r w:rsidRPr="00AE6546">
        <w:rPr>
          <w:vertAlign w:val="superscript"/>
        </w:rPr>
        <w:tab/>
      </w:r>
      <w:r>
        <w:rPr>
          <w:vertAlign w:val="superscript"/>
        </w:rPr>
        <w:t xml:space="preserve">   </w:t>
      </w:r>
      <w:r w:rsidRPr="00AE6546">
        <w:t>Factored Form   = ____________________</w:t>
      </w:r>
      <w:r w:rsidRPr="00AE6546">
        <w:rPr>
          <w:vertAlign w:val="superscript"/>
        </w:rPr>
        <w:tab/>
      </w:r>
      <w:r w:rsidRPr="00AE6546">
        <w:rPr>
          <w:vertAlign w:val="superscript"/>
        </w:rPr>
        <w:tab/>
      </w:r>
    </w:p>
    <w:p w:rsidR="00AE6546" w:rsidRPr="00AE6546" w:rsidRDefault="00AE6546" w:rsidP="00AE6546"/>
    <w:p w:rsidR="00AE6546" w:rsidRPr="00AE6546" w:rsidRDefault="00AE6546" w:rsidP="00AE6546"/>
    <w:p w:rsidR="00AE6546" w:rsidRDefault="00AE6546" w:rsidP="00AE6546">
      <w:pPr>
        <w:rPr>
          <w:b/>
        </w:rPr>
      </w:pPr>
      <w:r w:rsidRPr="00AE6546">
        <w:rPr>
          <w:b/>
        </w:rPr>
        <w:t xml:space="preserve">1. Factor </w:t>
      </w:r>
      <w:r>
        <w:rPr>
          <w:b/>
        </w:rPr>
        <w:t>by finding the difference between two squares.</w:t>
      </w:r>
    </w:p>
    <w:p w:rsidR="00AE6546" w:rsidRDefault="00AE6546" w:rsidP="00AE6546">
      <w:pPr>
        <w:rPr>
          <w:b/>
        </w:rPr>
      </w:pPr>
    </w:p>
    <w:p w:rsidR="00AE6546" w:rsidRPr="00AE6546" w:rsidRDefault="00AE6546" w:rsidP="00AE6546">
      <w:pPr>
        <w:rPr>
          <w:b/>
        </w:rPr>
      </w:pPr>
      <w:r>
        <w:rPr>
          <w:b/>
        </w:rPr>
        <w:t>a)</w:t>
      </w:r>
      <w:r>
        <w:rPr>
          <w:b/>
        </w:rPr>
        <w:tab/>
      </w:r>
      <w:proofErr w:type="gramStart"/>
      <w:r>
        <w:rPr>
          <w:b/>
        </w:rPr>
        <w:t>x</w:t>
      </w:r>
      <w:r>
        <w:rPr>
          <w:b/>
          <w:vertAlign w:val="superscript"/>
        </w:rPr>
        <w:t>2</w:t>
      </w:r>
      <w:proofErr w:type="gramEnd"/>
      <w:r>
        <w:rPr>
          <w:b/>
        </w:rPr>
        <w:t xml:space="preserve"> – 36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)</w:t>
      </w:r>
      <w:r>
        <w:rPr>
          <w:b/>
        </w:rPr>
        <w:tab/>
        <w:t>49x</w:t>
      </w:r>
      <w:r>
        <w:rPr>
          <w:b/>
          <w:vertAlign w:val="superscript"/>
        </w:rPr>
        <w:t>2</w:t>
      </w:r>
      <w:r>
        <w:rPr>
          <w:b/>
        </w:rPr>
        <w:t xml:space="preserve"> - 1</w:t>
      </w:r>
    </w:p>
    <w:p w:rsidR="00AE6546" w:rsidRPr="00AE6546" w:rsidRDefault="00AE6546" w:rsidP="00AE6546"/>
    <w:p w:rsidR="00AE6546" w:rsidRPr="00AE6546" w:rsidRDefault="00AE6546" w:rsidP="00AE6546"/>
    <w:p w:rsidR="00AE6546" w:rsidRPr="00AE6546" w:rsidRDefault="00AE6546" w:rsidP="00AE6546"/>
    <w:p w:rsidR="00AE6546" w:rsidRPr="00AE6546" w:rsidRDefault="00AE6546" w:rsidP="00AE6546"/>
    <w:p w:rsidR="00AE6546" w:rsidRPr="00AE6546" w:rsidRDefault="00AE6546" w:rsidP="00AE6546">
      <w:pPr>
        <w:rPr>
          <w:b/>
        </w:rPr>
      </w:pPr>
      <w:r>
        <w:rPr>
          <w:b/>
        </w:rPr>
        <w:t xml:space="preserve">3. </w:t>
      </w:r>
      <w:r w:rsidRPr="00AE6546">
        <w:rPr>
          <w:b/>
        </w:rPr>
        <w:t xml:space="preserve"> Factor the quadratic equation.</w:t>
      </w:r>
    </w:p>
    <w:p w:rsidR="00AE6546" w:rsidRPr="00AE6546" w:rsidRDefault="00AE6546" w:rsidP="00AE6546"/>
    <w:p w:rsidR="00AE6546" w:rsidRPr="00AE6546" w:rsidRDefault="00AE6546" w:rsidP="00AE6546"/>
    <w:p w:rsidR="00AE6546" w:rsidRPr="00AE6546" w:rsidRDefault="00AE6546" w:rsidP="00AE6546">
      <w:r>
        <w:rPr>
          <w:b/>
        </w:rPr>
        <w:t>a</w:t>
      </w:r>
      <w:r w:rsidRPr="00AE6546">
        <w:rPr>
          <w:b/>
        </w:rPr>
        <w:t>)</w:t>
      </w:r>
      <w:r w:rsidRPr="00AE6546">
        <w:t xml:space="preserve">   </w:t>
      </w:r>
      <w:proofErr w:type="gramStart"/>
      <w:r w:rsidRPr="00AE6546">
        <w:rPr>
          <w:i/>
        </w:rPr>
        <w:t>x</w:t>
      </w:r>
      <w:r w:rsidRPr="00AE6546">
        <w:rPr>
          <w:vertAlign w:val="superscript"/>
        </w:rPr>
        <w:t>2</w:t>
      </w:r>
      <w:proofErr w:type="gramEnd"/>
      <w:r w:rsidRPr="00AE6546">
        <w:t xml:space="preserve"> – 6</w:t>
      </w:r>
      <w:r w:rsidRPr="00AE6546">
        <w:rPr>
          <w:i/>
        </w:rPr>
        <w:t>x</w:t>
      </w:r>
      <w:r w:rsidRPr="00AE6546">
        <w:rPr>
          <w:i/>
          <w:vertAlign w:val="superscript"/>
        </w:rPr>
        <w:t xml:space="preserve"> </w:t>
      </w:r>
      <w:r w:rsidRPr="00AE6546">
        <w:t xml:space="preserve"> - 27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AE6546">
        <w:tab/>
        <w:t xml:space="preserve"> </w:t>
      </w:r>
      <w:r>
        <w:rPr>
          <w:b/>
        </w:rPr>
        <w:t>c</w:t>
      </w:r>
      <w:r w:rsidRPr="00AE6546">
        <w:rPr>
          <w:b/>
        </w:rPr>
        <w:t>)</w:t>
      </w:r>
      <w:r w:rsidRPr="00AE6546">
        <w:t xml:space="preserve">   </w:t>
      </w:r>
      <w:r w:rsidRPr="00AE6546">
        <w:rPr>
          <w:i/>
        </w:rPr>
        <w:t>p</w:t>
      </w:r>
      <w:r w:rsidRPr="00AE6546">
        <w:rPr>
          <w:vertAlign w:val="superscript"/>
        </w:rPr>
        <w:t>2</w:t>
      </w:r>
      <w:r w:rsidRPr="00AE6546">
        <w:t xml:space="preserve"> + 9</w:t>
      </w:r>
      <w:r w:rsidRPr="00AE6546">
        <w:rPr>
          <w:i/>
        </w:rPr>
        <w:t xml:space="preserve">p </w:t>
      </w:r>
      <w:r w:rsidRPr="00AE6546">
        <w:t>+ 21</w:t>
      </w:r>
      <w:r>
        <w:t xml:space="preserve"> </w:t>
      </w:r>
    </w:p>
    <w:p w:rsidR="00AE6546" w:rsidRPr="00AE6546" w:rsidRDefault="00AE6546" w:rsidP="00AE6546">
      <w:r w:rsidRPr="00AE6546">
        <w:tab/>
      </w:r>
    </w:p>
    <w:p w:rsidR="00AE6546" w:rsidRPr="00AE6546" w:rsidRDefault="00AE6546" w:rsidP="00AE6546"/>
    <w:p w:rsidR="00AE6546" w:rsidRPr="00AE6546" w:rsidRDefault="00AE6546" w:rsidP="00AE6546"/>
    <w:p w:rsidR="00AE6546" w:rsidRPr="00AE6546" w:rsidRDefault="00AE6546" w:rsidP="00AE6546"/>
    <w:p w:rsidR="00AE6546" w:rsidRPr="00AE6546" w:rsidRDefault="00AE6546" w:rsidP="00AE6546"/>
    <w:p w:rsidR="00AE6546" w:rsidRPr="00AE6546" w:rsidRDefault="00AE6546" w:rsidP="00AE6546">
      <w:r>
        <w:rPr>
          <w:b/>
        </w:rPr>
        <w:t>b</w:t>
      </w:r>
      <w:r w:rsidRPr="00AE6546">
        <w:rPr>
          <w:b/>
        </w:rPr>
        <w:t>)</w:t>
      </w:r>
      <w:r w:rsidRPr="00AE6546">
        <w:t xml:space="preserve">   </w:t>
      </w:r>
      <w:proofErr w:type="gramStart"/>
      <w:r w:rsidRPr="00AE6546">
        <w:rPr>
          <w:i/>
        </w:rPr>
        <w:t>c</w:t>
      </w:r>
      <w:r w:rsidRPr="00AE6546">
        <w:rPr>
          <w:vertAlign w:val="superscript"/>
        </w:rPr>
        <w:t>2</w:t>
      </w:r>
      <w:proofErr w:type="gramEnd"/>
      <w:r w:rsidRPr="00AE6546">
        <w:t xml:space="preserve"> – 11</w:t>
      </w:r>
      <w:r w:rsidRPr="00AE6546">
        <w:rPr>
          <w:i/>
        </w:rPr>
        <w:t>c</w:t>
      </w:r>
      <w:r w:rsidRPr="00AE6546">
        <w:t xml:space="preserve"> + 28</w:t>
      </w:r>
      <w:r>
        <w:tab/>
      </w:r>
      <w:r>
        <w:tab/>
      </w:r>
      <w:r>
        <w:tab/>
      </w:r>
      <w:r>
        <w:tab/>
      </w:r>
      <w:r>
        <w:rPr>
          <w:b/>
        </w:rPr>
        <w:t>d</w:t>
      </w:r>
      <w:r w:rsidRPr="00AE6546">
        <w:rPr>
          <w:b/>
        </w:rPr>
        <w:t>)</w:t>
      </w:r>
      <w:r w:rsidRPr="00AE6546">
        <w:t xml:space="preserve">   </w:t>
      </w:r>
      <w:r w:rsidRPr="00AE6546">
        <w:rPr>
          <w:i/>
        </w:rPr>
        <w:t>a</w:t>
      </w:r>
      <w:r w:rsidRPr="00AE6546">
        <w:rPr>
          <w:vertAlign w:val="superscript"/>
        </w:rPr>
        <w:t>2</w:t>
      </w:r>
      <w:r w:rsidRPr="00AE6546">
        <w:t xml:space="preserve"> – 26</w:t>
      </w:r>
      <w:r w:rsidRPr="00AE6546">
        <w:rPr>
          <w:i/>
        </w:rPr>
        <w:t>a</w:t>
      </w:r>
      <w:r w:rsidRPr="00AE6546">
        <w:t xml:space="preserve"> + 169 </w:t>
      </w:r>
    </w:p>
    <w:p w:rsidR="00AE6546" w:rsidRPr="00AE6546" w:rsidRDefault="00AE6546" w:rsidP="00AE6546"/>
    <w:p w:rsidR="004932D7" w:rsidRDefault="004932D7" w:rsidP="004932D7"/>
    <w:p w:rsidR="00454E4F" w:rsidRDefault="00454E4F">
      <w:r>
        <w:br w:type="page"/>
      </w:r>
    </w:p>
    <w:p w:rsidR="00454E4F" w:rsidRDefault="00454E4F"/>
    <w:p w:rsidR="00454E4F" w:rsidRDefault="00454E4F"/>
    <w:p w:rsidR="00454E4F" w:rsidRDefault="00454E4F" w:rsidP="00454E4F">
      <w:pPr>
        <w:jc w:val="center"/>
        <w:rPr>
          <w:b/>
          <w:sz w:val="28"/>
        </w:rPr>
      </w:pPr>
      <w:r>
        <w:rPr>
          <w:b/>
          <w:sz w:val="28"/>
        </w:rPr>
        <w:t>Station 5</w:t>
      </w:r>
    </w:p>
    <w:p w:rsidR="00454E4F" w:rsidRPr="00454E4F" w:rsidRDefault="00454E4F" w:rsidP="00454E4F">
      <w:pPr>
        <w:jc w:val="center"/>
        <w:rPr>
          <w:b/>
          <w:sz w:val="28"/>
        </w:rPr>
      </w:pPr>
      <w:r>
        <w:rPr>
          <w:b/>
          <w:sz w:val="28"/>
        </w:rPr>
        <w:t>Linear Functions</w:t>
      </w:r>
    </w:p>
    <w:p w:rsidR="004932D7" w:rsidRDefault="004932D7" w:rsidP="004932D7"/>
    <w:p w:rsidR="004932D7" w:rsidRDefault="004932D7" w:rsidP="004932D7"/>
    <w:p w:rsidR="004932D7" w:rsidRDefault="00454E4F" w:rsidP="004932D7">
      <w:pPr>
        <w:rPr>
          <w:b/>
        </w:rPr>
      </w:pPr>
      <w:r>
        <w:t>1</w:t>
      </w:r>
      <w:r w:rsidR="004932D7" w:rsidRPr="004932D7">
        <w:rPr>
          <w:b/>
        </w:rPr>
        <w:t>.</w:t>
      </w:r>
      <w:r w:rsidR="004932D7">
        <w:rPr>
          <w:b/>
        </w:rPr>
        <w:t xml:space="preserve"> Find the slope of the line through the given points.  Then determine t</w:t>
      </w:r>
      <w:r w:rsidR="00DB3A82">
        <w:rPr>
          <w:b/>
        </w:rPr>
        <w:t>he relationship between the lin</w:t>
      </w:r>
      <w:r w:rsidR="004932D7">
        <w:rPr>
          <w:b/>
        </w:rPr>
        <w:t>es.</w:t>
      </w:r>
    </w:p>
    <w:p w:rsidR="004932D7" w:rsidRDefault="004932D7" w:rsidP="004932D7">
      <w:pPr>
        <w:rPr>
          <w:b/>
        </w:rPr>
      </w:pPr>
    </w:p>
    <w:p w:rsidR="004932D7" w:rsidRDefault="004932D7" w:rsidP="004932D7">
      <w:pPr>
        <w:numPr>
          <w:ilvl w:val="0"/>
          <w:numId w:val="11"/>
        </w:numPr>
      </w:pPr>
      <w:r>
        <w:t>(-2, -6) and (4, 6)</w:t>
      </w:r>
    </w:p>
    <w:p w:rsidR="004932D7" w:rsidRDefault="004932D7" w:rsidP="004932D7"/>
    <w:p w:rsidR="004932D7" w:rsidRDefault="004932D7" w:rsidP="004932D7"/>
    <w:p w:rsidR="004932D7" w:rsidRDefault="004932D7" w:rsidP="004932D7"/>
    <w:p w:rsidR="004932D7" w:rsidRDefault="004932D7" w:rsidP="004932D7"/>
    <w:p w:rsidR="004932D7" w:rsidRDefault="004932D7" w:rsidP="004932D7"/>
    <w:p w:rsidR="004932D7" w:rsidRDefault="004932D7" w:rsidP="004932D7">
      <w:pPr>
        <w:numPr>
          <w:ilvl w:val="0"/>
          <w:numId w:val="11"/>
        </w:numPr>
      </w:pPr>
      <w:r>
        <w:t>(5.5, 0.6) and (1.1, and 2.8)</w:t>
      </w:r>
    </w:p>
    <w:p w:rsidR="004932D7" w:rsidRDefault="004932D7" w:rsidP="004932D7"/>
    <w:p w:rsidR="004932D7" w:rsidRDefault="004932D7" w:rsidP="004932D7"/>
    <w:p w:rsidR="004932D7" w:rsidRDefault="004932D7" w:rsidP="004932D7"/>
    <w:p w:rsidR="004932D7" w:rsidRDefault="004932D7" w:rsidP="004932D7"/>
    <w:p w:rsidR="004932D7" w:rsidRDefault="004932D7" w:rsidP="004932D7"/>
    <w:p w:rsidR="004932D7" w:rsidRPr="004932D7" w:rsidRDefault="004932D7" w:rsidP="004932D7">
      <w:pPr>
        <w:numPr>
          <w:ilvl w:val="0"/>
          <w:numId w:val="11"/>
        </w:numPr>
      </w:pPr>
      <w:r>
        <w:t>Would the lines be parallel, perpendicular, or neither?  Explain your reasoning.</w:t>
      </w:r>
    </w:p>
    <w:p w:rsidR="004932D7" w:rsidRDefault="004932D7" w:rsidP="004932D7">
      <w:pPr>
        <w:rPr>
          <w:b/>
        </w:rPr>
      </w:pPr>
    </w:p>
    <w:p w:rsidR="004932D7" w:rsidRDefault="004932D7" w:rsidP="004932D7">
      <w:pPr>
        <w:rPr>
          <w:b/>
        </w:rPr>
      </w:pPr>
    </w:p>
    <w:p w:rsidR="004932D7" w:rsidRDefault="004932D7" w:rsidP="004932D7">
      <w:pPr>
        <w:rPr>
          <w:b/>
        </w:rPr>
      </w:pPr>
    </w:p>
    <w:p w:rsidR="004932D7" w:rsidRDefault="004932D7" w:rsidP="004932D7">
      <w:pPr>
        <w:rPr>
          <w:b/>
        </w:rPr>
      </w:pPr>
    </w:p>
    <w:p w:rsidR="004932D7" w:rsidRDefault="004932D7" w:rsidP="004932D7">
      <w:pPr>
        <w:rPr>
          <w:b/>
        </w:rPr>
      </w:pPr>
    </w:p>
    <w:p w:rsidR="004932D7" w:rsidRDefault="00DB3A82" w:rsidP="004932D7">
      <w:pPr>
        <w:rPr>
          <w:b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2403475</wp:posOffset>
            </wp:positionH>
            <wp:positionV relativeFrom="paragraph">
              <wp:posOffset>286385</wp:posOffset>
            </wp:positionV>
            <wp:extent cx="3115310" cy="3104515"/>
            <wp:effectExtent l="19050" t="0" r="8890" b="0"/>
            <wp:wrapNone/>
            <wp:docPr id="11" name="Picture 11" descr="coordinate_plane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oordinate_plane_2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5310" cy="3104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54E4F">
        <w:rPr>
          <w:b/>
        </w:rPr>
        <w:t>2</w:t>
      </w:r>
      <w:r w:rsidR="004932D7" w:rsidRPr="004932D7">
        <w:rPr>
          <w:b/>
        </w:rPr>
        <w:t>.</w:t>
      </w:r>
      <w:r w:rsidR="004932D7">
        <w:rPr>
          <w:b/>
        </w:rPr>
        <w:t xml:space="preserve"> </w:t>
      </w:r>
      <w:proofErr w:type="gramStart"/>
      <w:r w:rsidR="004932D7">
        <w:rPr>
          <w:b/>
        </w:rPr>
        <w:t>Given</w:t>
      </w:r>
      <w:proofErr w:type="gramEnd"/>
      <w:r w:rsidR="004932D7">
        <w:rPr>
          <w:b/>
        </w:rPr>
        <w:t xml:space="preserve"> the equation of the line, determine the slope and y-intercept.  Then graph the line.</w:t>
      </w:r>
    </w:p>
    <w:p w:rsidR="004932D7" w:rsidRDefault="004932D7" w:rsidP="004932D7">
      <w:pPr>
        <w:rPr>
          <w:b/>
        </w:rPr>
      </w:pPr>
    </w:p>
    <w:p w:rsidR="004932D7" w:rsidRDefault="004932D7" w:rsidP="004932D7">
      <w:pPr>
        <w:ind w:firstLine="720"/>
      </w:pPr>
      <w:r w:rsidRPr="004932D7">
        <w:rPr>
          <w:position w:val="-10"/>
        </w:rPr>
        <w:object w:dxaOrig="1040" w:dyaOrig="320">
          <v:shape id="_x0000_i1031" type="#_x0000_t75" style="width:52pt;height:16pt" o:ole="">
            <v:imagedata r:id="rId65" o:title=""/>
          </v:shape>
          <o:OLEObject Type="Embed" ProgID="Equation.3" ShapeID="_x0000_i1031" DrawAspect="Content" ObjectID="_1502685878" r:id="rId66"/>
        </w:object>
      </w:r>
    </w:p>
    <w:p w:rsidR="004932D7" w:rsidRDefault="004932D7" w:rsidP="004932D7">
      <w:pPr>
        <w:ind w:firstLine="720"/>
      </w:pPr>
    </w:p>
    <w:p w:rsidR="004932D7" w:rsidRDefault="004932D7" w:rsidP="004932D7">
      <w:pPr>
        <w:ind w:firstLine="720"/>
      </w:pPr>
    </w:p>
    <w:p w:rsidR="004932D7" w:rsidRDefault="004932D7" w:rsidP="004932D7">
      <w:pPr>
        <w:ind w:firstLine="720"/>
      </w:pPr>
    </w:p>
    <w:p w:rsidR="004932D7" w:rsidRDefault="004932D7" w:rsidP="004932D7">
      <w:pPr>
        <w:ind w:firstLine="720"/>
      </w:pPr>
      <w:r>
        <w:t>m = ______</w:t>
      </w:r>
    </w:p>
    <w:p w:rsidR="004932D7" w:rsidRDefault="004932D7" w:rsidP="004932D7">
      <w:pPr>
        <w:ind w:firstLine="720"/>
      </w:pPr>
    </w:p>
    <w:p w:rsidR="004932D7" w:rsidRDefault="004932D7" w:rsidP="004932D7">
      <w:pPr>
        <w:ind w:firstLine="720"/>
      </w:pPr>
    </w:p>
    <w:p w:rsidR="004932D7" w:rsidRDefault="004932D7" w:rsidP="004932D7">
      <w:pPr>
        <w:ind w:firstLine="720"/>
      </w:pPr>
    </w:p>
    <w:p w:rsidR="004932D7" w:rsidRDefault="004932D7" w:rsidP="004932D7">
      <w:pPr>
        <w:ind w:firstLine="720"/>
      </w:pPr>
    </w:p>
    <w:p w:rsidR="004932D7" w:rsidRDefault="004932D7" w:rsidP="004932D7">
      <w:pPr>
        <w:ind w:firstLine="720"/>
      </w:pPr>
      <w:r>
        <w:t xml:space="preserve">b </w:t>
      </w:r>
      <w:proofErr w:type="gramStart"/>
      <w:r>
        <w:t>=  _</w:t>
      </w:r>
      <w:proofErr w:type="gramEnd"/>
      <w:r>
        <w:t>_____</w:t>
      </w:r>
    </w:p>
    <w:p w:rsidR="004932D7" w:rsidRDefault="004932D7" w:rsidP="004932D7"/>
    <w:p w:rsidR="004932D7" w:rsidRDefault="004932D7" w:rsidP="004932D7"/>
    <w:p w:rsidR="004932D7" w:rsidRDefault="004932D7" w:rsidP="004932D7"/>
    <w:p w:rsidR="004932D7" w:rsidRDefault="004932D7" w:rsidP="004932D7"/>
    <w:p w:rsidR="004932D7" w:rsidRDefault="004932D7" w:rsidP="004932D7"/>
    <w:p w:rsidR="004932D7" w:rsidRDefault="004932D7" w:rsidP="004932D7"/>
    <w:p w:rsidR="004932D7" w:rsidRDefault="004932D7" w:rsidP="004932D7"/>
    <w:p w:rsidR="004932D7" w:rsidRDefault="004932D7" w:rsidP="004932D7"/>
    <w:p w:rsidR="004932D7" w:rsidRDefault="004932D7" w:rsidP="004932D7"/>
    <w:p w:rsidR="004932D7" w:rsidRDefault="004932D7" w:rsidP="004932D7"/>
    <w:p w:rsidR="004932D7" w:rsidRDefault="004932D7" w:rsidP="004932D7"/>
    <w:p w:rsidR="004932D7" w:rsidRDefault="004932D7" w:rsidP="004932D7"/>
    <w:p w:rsidR="004932D7" w:rsidRDefault="00454E4F" w:rsidP="004932D7">
      <w:pPr>
        <w:rPr>
          <w:b/>
        </w:rPr>
      </w:pPr>
      <w:r>
        <w:rPr>
          <w:b/>
        </w:rPr>
        <w:t>3</w:t>
      </w:r>
      <w:r w:rsidR="004932D7" w:rsidRPr="004932D7">
        <w:rPr>
          <w:b/>
        </w:rPr>
        <w:t>.</w:t>
      </w:r>
      <w:r w:rsidR="004932D7">
        <w:rPr>
          <w:b/>
        </w:rPr>
        <w:t xml:space="preserve"> </w:t>
      </w:r>
      <w:proofErr w:type="gramStart"/>
      <w:r w:rsidR="004932D7">
        <w:rPr>
          <w:b/>
        </w:rPr>
        <w:t>Given</w:t>
      </w:r>
      <w:proofErr w:type="gramEnd"/>
      <w:r w:rsidR="004932D7">
        <w:rPr>
          <w:b/>
        </w:rPr>
        <w:t xml:space="preserve"> the slope and point on a line, write the equation of the line.</w:t>
      </w:r>
    </w:p>
    <w:p w:rsidR="004932D7" w:rsidRDefault="004932D7" w:rsidP="004932D7">
      <w:pPr>
        <w:numPr>
          <w:ilvl w:val="0"/>
          <w:numId w:val="14"/>
        </w:numPr>
      </w:pPr>
      <w:r>
        <w:t xml:space="preserve">Hint: You may use slope-intercept form (y = </w:t>
      </w:r>
      <w:proofErr w:type="spellStart"/>
      <w:r>
        <w:t>mx</w:t>
      </w:r>
      <w:proofErr w:type="spellEnd"/>
      <w:r>
        <w:t xml:space="preserve"> + b) or point-slope</w:t>
      </w:r>
    </w:p>
    <w:p w:rsidR="004932D7" w:rsidRDefault="004932D7" w:rsidP="004932D7">
      <w:pPr>
        <w:ind w:left="720"/>
      </w:pPr>
      <w:proofErr w:type="gramStart"/>
      <w:r>
        <w:t>form</w:t>
      </w:r>
      <w:proofErr w:type="gramEnd"/>
      <w:r>
        <w:t xml:space="preserve"> (y – y</w:t>
      </w:r>
      <w:r>
        <w:rPr>
          <w:vertAlign w:val="subscript"/>
        </w:rPr>
        <w:t>1</w:t>
      </w:r>
      <w:r>
        <w:t>) = m(x – x</w:t>
      </w:r>
      <w:r>
        <w:rPr>
          <w:vertAlign w:val="subscript"/>
        </w:rPr>
        <w:t>1</w:t>
      </w:r>
      <w:r>
        <w:t>).</w:t>
      </w:r>
    </w:p>
    <w:p w:rsidR="004932D7" w:rsidRDefault="004932D7" w:rsidP="004932D7">
      <w:pPr>
        <w:ind w:left="720"/>
      </w:pPr>
    </w:p>
    <w:p w:rsidR="004932D7" w:rsidRDefault="004932D7" w:rsidP="004932D7">
      <w:pPr>
        <w:ind w:left="720"/>
      </w:pPr>
      <w:r>
        <w:t>Slope = -3, passes through (-2, -1)</w:t>
      </w:r>
    </w:p>
    <w:p w:rsidR="004932D7" w:rsidRDefault="004932D7" w:rsidP="004932D7"/>
    <w:p w:rsidR="004932D7" w:rsidRDefault="004932D7" w:rsidP="004932D7"/>
    <w:p w:rsidR="004932D7" w:rsidRDefault="004932D7" w:rsidP="004932D7"/>
    <w:p w:rsidR="004932D7" w:rsidRDefault="004932D7" w:rsidP="004932D7"/>
    <w:p w:rsidR="004932D7" w:rsidRPr="004932D7" w:rsidRDefault="004932D7" w:rsidP="004932D7"/>
    <w:p w:rsidR="004932D7" w:rsidRPr="004932D7" w:rsidRDefault="004932D7" w:rsidP="004932D7">
      <w:r>
        <w:t xml:space="preserve"> </w:t>
      </w:r>
    </w:p>
    <w:sectPr w:rsidR="004932D7" w:rsidRPr="004932D7" w:rsidSect="008F7DC4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haroni">
    <w:panose1 w:val="02010803020104030203"/>
    <w:charset w:val="B1"/>
    <w:family w:val="auto"/>
    <w:pitch w:val="variable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8D120E"/>
    <w:multiLevelType w:val="hybridMultilevel"/>
    <w:tmpl w:val="60088CC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AC485C"/>
    <w:multiLevelType w:val="hybridMultilevel"/>
    <w:tmpl w:val="14401E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F772A4"/>
    <w:multiLevelType w:val="hybridMultilevel"/>
    <w:tmpl w:val="9940D412"/>
    <w:lvl w:ilvl="0" w:tplc="04090001">
      <w:start w:val="1"/>
      <w:numFmt w:val="bullet"/>
      <w:lvlText w:val=""/>
      <w:lvlJc w:val="left"/>
      <w:pPr>
        <w:ind w:left="10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32" w:hanging="360"/>
      </w:pPr>
      <w:rPr>
        <w:rFonts w:ascii="Wingdings" w:hAnsi="Wingdings" w:hint="default"/>
      </w:rPr>
    </w:lvl>
  </w:abstractNum>
  <w:abstractNum w:abstractNumId="3">
    <w:nsid w:val="160C7451"/>
    <w:multiLevelType w:val="hybridMultilevel"/>
    <w:tmpl w:val="3B3487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8ED7646"/>
    <w:multiLevelType w:val="hybridMultilevel"/>
    <w:tmpl w:val="66E4CD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955C29"/>
    <w:multiLevelType w:val="hybridMultilevel"/>
    <w:tmpl w:val="1FD458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9326D2"/>
    <w:multiLevelType w:val="hybridMultilevel"/>
    <w:tmpl w:val="FBA8EDB0"/>
    <w:lvl w:ilvl="0" w:tplc="082CDDB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8D3A7B"/>
    <w:multiLevelType w:val="hybridMultilevel"/>
    <w:tmpl w:val="6EE4B82A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4F43997"/>
    <w:multiLevelType w:val="hybridMultilevel"/>
    <w:tmpl w:val="57B8A5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7C23ECF"/>
    <w:multiLevelType w:val="hybridMultilevel"/>
    <w:tmpl w:val="8E9C906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381F34D6"/>
    <w:multiLevelType w:val="hybridMultilevel"/>
    <w:tmpl w:val="320E94C0"/>
    <w:lvl w:ilvl="0" w:tplc="05E8E64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9FB0FBD"/>
    <w:multiLevelType w:val="hybridMultilevel"/>
    <w:tmpl w:val="FD2E98A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97F518F"/>
    <w:multiLevelType w:val="hybridMultilevel"/>
    <w:tmpl w:val="66E4CD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CD662C"/>
    <w:multiLevelType w:val="hybridMultilevel"/>
    <w:tmpl w:val="1AC4428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1930AA7"/>
    <w:multiLevelType w:val="hybridMultilevel"/>
    <w:tmpl w:val="759658CC"/>
    <w:lvl w:ilvl="0" w:tplc="5380DEF8">
      <w:start w:val="1"/>
      <w:numFmt w:val="lowerLetter"/>
      <w:lvlText w:val="%1.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1"/>
  </w:num>
  <w:num w:numId="3">
    <w:abstractNumId w:val="0"/>
  </w:num>
  <w:num w:numId="4">
    <w:abstractNumId w:val="11"/>
  </w:num>
  <w:num w:numId="5">
    <w:abstractNumId w:val="7"/>
  </w:num>
  <w:num w:numId="6">
    <w:abstractNumId w:val="12"/>
  </w:num>
  <w:num w:numId="7">
    <w:abstractNumId w:val="5"/>
  </w:num>
  <w:num w:numId="8">
    <w:abstractNumId w:val="10"/>
  </w:num>
  <w:num w:numId="9">
    <w:abstractNumId w:val="4"/>
  </w:num>
  <w:num w:numId="10">
    <w:abstractNumId w:val="8"/>
  </w:num>
  <w:num w:numId="11">
    <w:abstractNumId w:val="13"/>
  </w:num>
  <w:num w:numId="12">
    <w:abstractNumId w:val="2"/>
  </w:num>
  <w:num w:numId="13">
    <w:abstractNumId w:val="9"/>
  </w:num>
  <w:num w:numId="14">
    <w:abstractNumId w:val="3"/>
  </w:num>
  <w:num w:numId="15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oNotDisplayPageBoundaries/>
  <w:embedSystemFonts/>
  <w:proofState w:spelling="clean" w:grammar="clean"/>
  <w:stylePaneFormatFilter w:val="3F01"/>
  <w:defaultTabStop w:val="720"/>
  <w:characterSpacingControl w:val="doNotCompress"/>
  <w:compat/>
  <w:rsids>
    <w:rsidRoot w:val="00AE28EC"/>
    <w:rsid w:val="001438B1"/>
    <w:rsid w:val="00247700"/>
    <w:rsid w:val="002A764F"/>
    <w:rsid w:val="00361826"/>
    <w:rsid w:val="00454E4F"/>
    <w:rsid w:val="004932D7"/>
    <w:rsid w:val="004F1DE1"/>
    <w:rsid w:val="004F56B5"/>
    <w:rsid w:val="004F6465"/>
    <w:rsid w:val="005404C1"/>
    <w:rsid w:val="005826CA"/>
    <w:rsid w:val="005B0244"/>
    <w:rsid w:val="005C0B0A"/>
    <w:rsid w:val="00627035"/>
    <w:rsid w:val="00742544"/>
    <w:rsid w:val="00785704"/>
    <w:rsid w:val="00892646"/>
    <w:rsid w:val="008F7DC4"/>
    <w:rsid w:val="00976300"/>
    <w:rsid w:val="00AC5A51"/>
    <w:rsid w:val="00AE28EC"/>
    <w:rsid w:val="00AE563F"/>
    <w:rsid w:val="00AE6546"/>
    <w:rsid w:val="00B02755"/>
    <w:rsid w:val="00B624CC"/>
    <w:rsid w:val="00C82EF1"/>
    <w:rsid w:val="00D14A2D"/>
    <w:rsid w:val="00DB3A82"/>
    <w:rsid w:val="00DF67F6"/>
    <w:rsid w:val="00E32FB1"/>
    <w:rsid w:val="00E853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>
      <o:colormenu v:ext="edit" fillcolor="none" strokecolor="none"/>
    </o:shapedefaults>
    <o:shapelayout v:ext="edit">
      <o:idmap v:ext="edit" data="1"/>
      <o:rules v:ext="edit">
        <o:r id="V:Rule7" type="connector" idref="#_x0000_s1039"/>
        <o:r id="V:Rule9" type="connector" idref="#_x0000_s106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F7DC4"/>
    <w:rPr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932D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4932D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32D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oleObject" Target="embeddings/oleObject3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6</Pages>
  <Words>426</Words>
  <Characters>243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2</vt:lpstr>
    </vt:vector>
  </TitlesOfParts>
  <Company>Red Bank Regional HS</Company>
  <LinksUpToDate>false</LinksUpToDate>
  <CharactersWithSpaces>28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2</dc:title>
  <dc:creator>mcartmell</dc:creator>
  <cp:lastModifiedBy>asweeney</cp:lastModifiedBy>
  <cp:revision>7</cp:revision>
  <cp:lastPrinted>2015-09-02T11:54:00Z</cp:lastPrinted>
  <dcterms:created xsi:type="dcterms:W3CDTF">2015-09-02T11:34:00Z</dcterms:created>
  <dcterms:modified xsi:type="dcterms:W3CDTF">2015-09-02T11:56:00Z</dcterms:modified>
</cp:coreProperties>
</file>